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64297" w:rsidRPr="007F0C1F" w:rsidRDefault="001B52EE" w:rsidP="001B52EE">
      <w:pPr>
        <w:spacing w:after="0"/>
        <w:jc w:val="center"/>
        <w:rPr>
          <w:b/>
          <w:bCs/>
          <w:sz w:val="28"/>
          <w:szCs w:val="28"/>
        </w:rPr>
      </w:pPr>
      <w:r w:rsidRPr="007F0C1F">
        <w:rPr>
          <w:rFonts w:ascii="ALS Granate" w:hAnsi="ALS Granate"/>
          <w:b/>
          <w:bCs/>
          <w:sz w:val="28"/>
          <w:szCs w:val="28"/>
        </w:rPr>
        <w:t>Демонстрационный вариант теста по вступительному испытанию «ФИЗИКА»</w:t>
      </w:r>
    </w:p>
    <w:p w:rsidR="00BD208C" w:rsidRPr="007F0C1F" w:rsidRDefault="00BD208C" w:rsidP="00EF275B">
      <w:pPr>
        <w:spacing w:after="0" w:line="192" w:lineRule="auto"/>
        <w:rPr>
          <w:rFonts w:ascii="ALS Granate" w:eastAsia="Times New Roman" w:hAnsi="ALS Granate" w:cs="Calibri"/>
          <w:bCs/>
          <w:iCs/>
          <w:color w:val="000000"/>
          <w:sz w:val="24"/>
          <w:szCs w:val="24"/>
          <w:lang w:eastAsia="ru-RU"/>
        </w:rPr>
      </w:pPr>
    </w:p>
    <w:p w:rsidR="0091727D" w:rsidRPr="007F0C1F" w:rsidRDefault="0091727D" w:rsidP="0091727D">
      <w:pPr>
        <w:jc w:val="both"/>
        <w:rPr>
          <w:rFonts w:ascii="ALS Granate" w:hAnsi="ALS Granate"/>
          <w:noProof/>
          <w:sz w:val="24"/>
          <w:szCs w:val="24"/>
          <w:lang w:eastAsia="ru-RU"/>
        </w:rPr>
      </w:pPr>
      <w:r w:rsidRPr="007F0C1F">
        <w:rPr>
          <w:rFonts w:ascii="ALS Granate" w:hAnsi="ALS Granate"/>
          <w:noProof/>
          <w:sz w:val="24"/>
          <w:szCs w:val="24"/>
          <w:lang w:eastAsia="ru-RU"/>
        </w:rPr>
        <w:drawing>
          <wp:anchor distT="0" distB="0" distL="114300" distR="114300" simplePos="0" relativeHeight="251654656" behindDoc="1" locked="0" layoutInCell="1" allowOverlap="1" wp14:anchorId="132ECDEC" wp14:editId="3A3F5C37">
            <wp:simplePos x="0" y="0"/>
            <wp:positionH relativeFrom="column">
              <wp:posOffset>3967480</wp:posOffset>
            </wp:positionH>
            <wp:positionV relativeFrom="paragraph">
              <wp:posOffset>47625</wp:posOffset>
            </wp:positionV>
            <wp:extent cx="2061845" cy="890270"/>
            <wp:effectExtent l="0" t="0" r="0" b="5080"/>
            <wp:wrapTight wrapText="bothSides">
              <wp:wrapPolygon edited="0">
                <wp:start x="0" y="0"/>
                <wp:lineTo x="0" y="21261"/>
                <wp:lineTo x="21354" y="21261"/>
                <wp:lineTo x="21354" y="0"/>
                <wp:lineTo x="0" y="0"/>
              </wp:wrapPolygon>
            </wp:wrapTight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61845" cy="8902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D008A" w:rsidRPr="007F0C1F">
        <w:rPr>
          <w:rFonts w:ascii="ALS Granate" w:eastAsia="Times New Roman" w:hAnsi="ALS Granate" w:cstheme="minorHAnsi"/>
          <w:bCs/>
          <w:iCs/>
          <w:color w:val="000000"/>
          <w:sz w:val="24"/>
          <w:szCs w:val="24"/>
          <w:lang w:eastAsia="ru-RU"/>
        </w:rPr>
        <w:t>№ </w:t>
      </w:r>
      <w:r w:rsidR="00464297" w:rsidRPr="007F0C1F">
        <w:rPr>
          <w:rFonts w:ascii="ALS Granate" w:eastAsia="Times New Roman" w:hAnsi="ALS Granate" w:cstheme="minorHAnsi"/>
          <w:bCs/>
          <w:iCs/>
          <w:color w:val="000000"/>
          <w:sz w:val="24"/>
          <w:szCs w:val="24"/>
          <w:lang w:eastAsia="ru-RU"/>
        </w:rPr>
        <w:t xml:space="preserve">1. </w:t>
      </w:r>
      <w:r w:rsidRPr="007F0C1F">
        <w:rPr>
          <w:rStyle w:val="FontStyle26"/>
          <w:rFonts w:ascii="ALS Granate" w:hAnsi="ALS Granate" w:cs="Times New Roman"/>
          <w:sz w:val="24"/>
          <w:szCs w:val="24"/>
        </w:rPr>
        <w:t xml:space="preserve">На рисунке представлен график зависимости модуля скорости </w:t>
      </w:r>
      <w:r w:rsidRPr="007F0C1F">
        <w:rPr>
          <w:rStyle w:val="FontStyle26"/>
          <w:rFonts w:ascii="Courier New" w:hAnsi="Courier New" w:cs="Courier New"/>
          <w:i/>
          <w:sz w:val="24"/>
          <w:szCs w:val="24"/>
        </w:rPr>
        <w:t>υ</w:t>
      </w:r>
      <w:r w:rsidRPr="007F0C1F">
        <w:rPr>
          <w:rStyle w:val="FontStyle26"/>
          <w:rFonts w:ascii="ALS Granate" w:hAnsi="ALS Granate" w:cs="Times New Roman"/>
          <w:sz w:val="24"/>
          <w:szCs w:val="24"/>
        </w:rPr>
        <w:t xml:space="preserve"> тела от времени </w:t>
      </w:r>
      <w:r w:rsidRPr="007F0C1F">
        <w:rPr>
          <w:rStyle w:val="FontStyle26"/>
          <w:rFonts w:ascii="ALS Granate" w:hAnsi="ALS Granate" w:cs="Times New Roman"/>
          <w:i/>
          <w:sz w:val="24"/>
          <w:szCs w:val="24"/>
        </w:rPr>
        <w:t>t</w:t>
      </w:r>
      <w:r w:rsidRPr="007F0C1F">
        <w:rPr>
          <w:rStyle w:val="FontStyle26"/>
          <w:rFonts w:ascii="ALS Granate" w:hAnsi="ALS Granate" w:cs="Times New Roman"/>
          <w:sz w:val="24"/>
          <w:szCs w:val="24"/>
        </w:rPr>
        <w:t>. Определите по графику путь, пройденный телом в интервале времени от 1 до 5 с после начала движения.</w:t>
      </w:r>
    </w:p>
    <w:p w:rsidR="0091727D" w:rsidRPr="007F0C1F" w:rsidRDefault="0091727D" w:rsidP="0091727D">
      <w:pPr>
        <w:spacing w:after="0"/>
        <w:rPr>
          <w:rFonts w:ascii="ALS Granate" w:hAnsi="ALS Granate"/>
          <w:sz w:val="24"/>
          <w:szCs w:val="24"/>
        </w:rPr>
      </w:pPr>
      <w:r w:rsidRPr="007F0C1F">
        <w:rPr>
          <w:rFonts w:ascii="ALS Granate" w:hAnsi="ALS Granate"/>
          <w:sz w:val="24"/>
          <w:szCs w:val="24"/>
        </w:rPr>
        <w:t>1. </w:t>
      </w:r>
      <w:r w:rsidR="00217E18" w:rsidRPr="007F0C1F">
        <w:rPr>
          <w:rFonts w:ascii="ALS Granate" w:hAnsi="ALS Granate"/>
          <w:sz w:val="24"/>
          <w:szCs w:val="24"/>
        </w:rPr>
        <w:t>20</w:t>
      </w:r>
      <w:r w:rsidR="00497435" w:rsidRPr="007F0C1F">
        <w:rPr>
          <w:rFonts w:ascii="ALS Granate" w:hAnsi="ALS Granate"/>
          <w:sz w:val="24"/>
          <w:szCs w:val="24"/>
        </w:rPr>
        <w:t> </w:t>
      </w:r>
      <w:r w:rsidRPr="007F0C1F">
        <w:rPr>
          <w:rFonts w:ascii="ALS Granate" w:hAnsi="ALS Granate"/>
          <w:sz w:val="24"/>
          <w:szCs w:val="24"/>
        </w:rPr>
        <w:t>м</w:t>
      </w:r>
    </w:p>
    <w:p w:rsidR="0091727D" w:rsidRPr="007F0C1F" w:rsidRDefault="0091727D" w:rsidP="0091727D">
      <w:pPr>
        <w:spacing w:after="0"/>
        <w:rPr>
          <w:rFonts w:ascii="ALS Granate" w:hAnsi="ALS Granate"/>
          <w:sz w:val="24"/>
          <w:szCs w:val="24"/>
        </w:rPr>
      </w:pPr>
      <w:r w:rsidRPr="007F0C1F">
        <w:rPr>
          <w:rFonts w:ascii="ALS Granate" w:hAnsi="ALS Granate"/>
          <w:sz w:val="24"/>
          <w:szCs w:val="24"/>
        </w:rPr>
        <w:t>2. </w:t>
      </w:r>
      <w:r w:rsidR="00217E18" w:rsidRPr="007F0C1F">
        <w:rPr>
          <w:rFonts w:ascii="ALS Granate" w:hAnsi="ALS Granate"/>
          <w:sz w:val="24"/>
          <w:szCs w:val="24"/>
        </w:rPr>
        <w:t>30</w:t>
      </w:r>
      <w:r w:rsidR="00497435" w:rsidRPr="007F0C1F">
        <w:rPr>
          <w:rFonts w:ascii="ALS Granate" w:hAnsi="ALS Granate"/>
          <w:sz w:val="24"/>
          <w:szCs w:val="24"/>
        </w:rPr>
        <w:t> м</w:t>
      </w:r>
      <w:r w:rsidR="00217E18" w:rsidRPr="007F0C1F">
        <w:rPr>
          <w:rFonts w:ascii="ALS Granate" w:hAnsi="ALS Granate"/>
          <w:sz w:val="24"/>
          <w:szCs w:val="24"/>
        </w:rPr>
        <w:t>*</w:t>
      </w:r>
    </w:p>
    <w:p w:rsidR="0091727D" w:rsidRPr="007F0C1F" w:rsidRDefault="0091727D" w:rsidP="0091727D">
      <w:pPr>
        <w:spacing w:after="0"/>
        <w:rPr>
          <w:rFonts w:ascii="ALS Granate" w:hAnsi="ALS Granate"/>
          <w:sz w:val="24"/>
          <w:szCs w:val="24"/>
        </w:rPr>
      </w:pPr>
      <w:r w:rsidRPr="007F0C1F">
        <w:rPr>
          <w:rFonts w:ascii="ALS Granate" w:hAnsi="ALS Granate"/>
          <w:sz w:val="24"/>
          <w:szCs w:val="24"/>
        </w:rPr>
        <w:t>3. </w:t>
      </w:r>
      <w:r w:rsidR="00217E18" w:rsidRPr="007F0C1F">
        <w:rPr>
          <w:rFonts w:ascii="ALS Granate" w:hAnsi="ALS Granate"/>
          <w:sz w:val="24"/>
          <w:szCs w:val="24"/>
        </w:rPr>
        <w:t>45 м</w:t>
      </w:r>
    </w:p>
    <w:p w:rsidR="0091727D" w:rsidRPr="007F0C1F" w:rsidRDefault="0091727D" w:rsidP="00217E18">
      <w:pPr>
        <w:spacing w:after="0"/>
        <w:rPr>
          <w:rFonts w:ascii="ALS Granate" w:hAnsi="ALS Granate"/>
          <w:sz w:val="24"/>
          <w:szCs w:val="24"/>
        </w:rPr>
      </w:pPr>
      <w:r w:rsidRPr="007F0C1F">
        <w:rPr>
          <w:rFonts w:ascii="ALS Granate" w:hAnsi="ALS Granate"/>
          <w:sz w:val="24"/>
          <w:szCs w:val="24"/>
        </w:rPr>
        <w:t>4. </w:t>
      </w:r>
      <w:r w:rsidR="00217E18" w:rsidRPr="007F0C1F">
        <w:rPr>
          <w:rFonts w:ascii="ALS Granate" w:hAnsi="ALS Granate"/>
          <w:sz w:val="24"/>
          <w:szCs w:val="24"/>
        </w:rPr>
        <w:t>50 м</w:t>
      </w:r>
    </w:p>
    <w:p w:rsidR="00671D55" w:rsidRPr="007F0C1F" w:rsidRDefault="00671D55" w:rsidP="0091727D">
      <w:pPr>
        <w:autoSpaceDE w:val="0"/>
        <w:autoSpaceDN w:val="0"/>
        <w:adjustRightInd w:val="0"/>
        <w:spacing w:after="0" w:line="240" w:lineRule="auto"/>
        <w:jc w:val="both"/>
        <w:rPr>
          <w:rFonts w:ascii="ALS Granate" w:hAnsi="ALS Granate" w:cstheme="minorHAnsi"/>
          <w:sz w:val="24"/>
          <w:szCs w:val="24"/>
        </w:rPr>
      </w:pPr>
    </w:p>
    <w:p w:rsidR="00BD208C" w:rsidRPr="007F0C1F" w:rsidRDefault="006D008A" w:rsidP="006D008A">
      <w:pPr>
        <w:spacing w:after="0"/>
        <w:jc w:val="both"/>
        <w:rPr>
          <w:rFonts w:ascii="ALS Granate" w:hAnsi="ALS Granate" w:cstheme="minorHAnsi"/>
          <w:sz w:val="24"/>
          <w:szCs w:val="24"/>
        </w:rPr>
      </w:pPr>
      <w:r w:rsidRPr="007F0C1F">
        <w:rPr>
          <w:rFonts w:ascii="ALS Granate" w:hAnsi="ALS Granate" w:cstheme="minorHAnsi"/>
          <w:sz w:val="24"/>
          <w:szCs w:val="24"/>
        </w:rPr>
        <w:t>№ </w:t>
      </w:r>
      <w:r w:rsidR="00BD208C" w:rsidRPr="007F0C1F">
        <w:rPr>
          <w:rFonts w:ascii="ALS Granate" w:hAnsi="ALS Granate" w:cstheme="minorHAnsi"/>
          <w:sz w:val="24"/>
          <w:szCs w:val="24"/>
        </w:rPr>
        <w:t xml:space="preserve">2. </w:t>
      </w:r>
      <w:r w:rsidR="0082638B" w:rsidRPr="007F0C1F">
        <w:rPr>
          <w:rFonts w:ascii="ALS Granate" w:hAnsi="ALS Granate" w:cstheme="minorHAnsi"/>
          <w:sz w:val="24"/>
          <w:szCs w:val="24"/>
        </w:rPr>
        <w:t xml:space="preserve">На штативе </w:t>
      </w:r>
      <w:r w:rsidR="005E67F9" w:rsidRPr="007F0C1F">
        <w:rPr>
          <w:rFonts w:ascii="ALS Granate" w:hAnsi="ALS Granate" w:cstheme="minorHAnsi"/>
          <w:sz w:val="24"/>
          <w:szCs w:val="24"/>
        </w:rPr>
        <w:t>закреплен школьный динамометр. К нему подвесили груз массой 0,1 кг. Пружина динамометра при этом удлинилась на 2,5 см. Чему будет равно удлинение пружины, если масса груза уменьшится вдвое?</w:t>
      </w:r>
    </w:p>
    <w:p w:rsidR="00BD208C" w:rsidRPr="007F0C1F" w:rsidRDefault="00093632" w:rsidP="006D008A">
      <w:pPr>
        <w:spacing w:after="0"/>
        <w:jc w:val="both"/>
        <w:rPr>
          <w:rFonts w:ascii="ALS Granate" w:hAnsi="ALS Granate" w:cstheme="minorHAnsi"/>
          <w:sz w:val="24"/>
          <w:szCs w:val="24"/>
        </w:rPr>
      </w:pPr>
      <w:r w:rsidRPr="007F0C1F">
        <w:rPr>
          <w:rFonts w:ascii="ALS Granate" w:hAnsi="ALS Granate" w:cstheme="minorHAnsi"/>
          <w:sz w:val="24"/>
          <w:szCs w:val="24"/>
        </w:rPr>
        <w:t xml:space="preserve">1. </w:t>
      </w:r>
      <w:r w:rsidR="00917879" w:rsidRPr="007F0C1F">
        <w:rPr>
          <w:rFonts w:ascii="ALS Granate" w:hAnsi="ALS Granate" w:cstheme="minorHAnsi"/>
          <w:sz w:val="24"/>
          <w:szCs w:val="24"/>
        </w:rPr>
        <w:t>0,75 см</w:t>
      </w:r>
    </w:p>
    <w:p w:rsidR="00BD208C" w:rsidRPr="007F0C1F" w:rsidRDefault="00093632" w:rsidP="006D008A">
      <w:pPr>
        <w:spacing w:after="0"/>
        <w:jc w:val="both"/>
        <w:rPr>
          <w:rFonts w:ascii="ALS Granate" w:hAnsi="ALS Granate" w:cstheme="minorHAnsi"/>
          <w:sz w:val="24"/>
          <w:szCs w:val="24"/>
        </w:rPr>
      </w:pPr>
      <w:r w:rsidRPr="007F0C1F">
        <w:rPr>
          <w:rFonts w:ascii="ALS Granate" w:hAnsi="ALS Granate" w:cstheme="minorHAnsi"/>
          <w:sz w:val="24"/>
          <w:szCs w:val="24"/>
        </w:rPr>
        <w:t xml:space="preserve">2. </w:t>
      </w:r>
      <w:r w:rsidR="00917879" w:rsidRPr="007F0C1F">
        <w:rPr>
          <w:rFonts w:ascii="ALS Granate" w:hAnsi="ALS Granate" w:cstheme="minorHAnsi"/>
          <w:sz w:val="24"/>
          <w:szCs w:val="24"/>
        </w:rPr>
        <w:t>1,25 см*</w:t>
      </w:r>
    </w:p>
    <w:p w:rsidR="00BD208C" w:rsidRPr="007F0C1F" w:rsidRDefault="00093632" w:rsidP="006D008A">
      <w:pPr>
        <w:spacing w:after="0"/>
        <w:jc w:val="both"/>
        <w:rPr>
          <w:rFonts w:ascii="ALS Granate" w:hAnsi="ALS Granate" w:cstheme="minorHAnsi"/>
          <w:sz w:val="24"/>
          <w:szCs w:val="24"/>
        </w:rPr>
      </w:pPr>
      <w:r w:rsidRPr="007F0C1F">
        <w:rPr>
          <w:rFonts w:ascii="ALS Granate" w:hAnsi="ALS Granate" w:cstheme="minorHAnsi"/>
          <w:sz w:val="24"/>
          <w:szCs w:val="24"/>
        </w:rPr>
        <w:t xml:space="preserve">3. </w:t>
      </w:r>
      <w:r w:rsidR="00917879" w:rsidRPr="007F0C1F">
        <w:rPr>
          <w:rFonts w:ascii="ALS Granate" w:hAnsi="ALS Granate" w:cstheme="minorHAnsi"/>
          <w:sz w:val="24"/>
          <w:szCs w:val="24"/>
        </w:rPr>
        <w:t>2,5 см</w:t>
      </w:r>
    </w:p>
    <w:p w:rsidR="00BD208C" w:rsidRPr="007F0C1F" w:rsidRDefault="00093632" w:rsidP="006D008A">
      <w:pPr>
        <w:spacing w:after="0"/>
        <w:jc w:val="both"/>
        <w:rPr>
          <w:rFonts w:ascii="ALS Granate" w:hAnsi="ALS Granate" w:cstheme="minorHAnsi"/>
          <w:sz w:val="24"/>
          <w:szCs w:val="24"/>
        </w:rPr>
      </w:pPr>
      <w:r w:rsidRPr="007F0C1F">
        <w:rPr>
          <w:rFonts w:ascii="ALS Granate" w:hAnsi="ALS Granate" w:cstheme="minorHAnsi"/>
          <w:sz w:val="24"/>
          <w:szCs w:val="24"/>
        </w:rPr>
        <w:t xml:space="preserve">4. </w:t>
      </w:r>
      <w:r w:rsidR="00917879" w:rsidRPr="007F0C1F">
        <w:rPr>
          <w:rFonts w:ascii="ALS Granate" w:hAnsi="ALS Granate" w:cstheme="minorHAnsi"/>
          <w:sz w:val="24"/>
          <w:szCs w:val="24"/>
        </w:rPr>
        <w:t>5 см</w:t>
      </w:r>
    </w:p>
    <w:p w:rsidR="00BD208C" w:rsidRPr="007F0C1F" w:rsidRDefault="00BD208C" w:rsidP="006D008A">
      <w:pPr>
        <w:spacing w:after="0"/>
        <w:jc w:val="both"/>
        <w:rPr>
          <w:rFonts w:ascii="ALS Granate" w:hAnsi="ALS Granate" w:cstheme="minorHAnsi"/>
          <w:sz w:val="24"/>
          <w:szCs w:val="24"/>
        </w:rPr>
      </w:pPr>
    </w:p>
    <w:p w:rsidR="00F46E1A" w:rsidRPr="007F0C1F" w:rsidRDefault="00F46E1A" w:rsidP="00F46E1A">
      <w:pPr>
        <w:jc w:val="both"/>
        <w:rPr>
          <w:rFonts w:ascii="ALS Granate" w:hAnsi="ALS Granate"/>
          <w:sz w:val="24"/>
          <w:szCs w:val="24"/>
        </w:rPr>
      </w:pPr>
      <w:r w:rsidRPr="007F0C1F">
        <w:rPr>
          <w:rFonts w:ascii="ALS Granate" w:hAnsi="ALS Granate"/>
          <w:noProof/>
          <w:sz w:val="24"/>
          <w:szCs w:val="24"/>
          <w:lang w:eastAsia="ru-RU"/>
        </w:rPr>
        <w:drawing>
          <wp:anchor distT="0" distB="0" distL="114300" distR="114300" simplePos="0" relativeHeight="251655680" behindDoc="1" locked="0" layoutInCell="1" allowOverlap="1" wp14:anchorId="066FF5E9" wp14:editId="2B430405">
            <wp:simplePos x="0" y="0"/>
            <wp:positionH relativeFrom="column">
              <wp:posOffset>4872355</wp:posOffset>
            </wp:positionH>
            <wp:positionV relativeFrom="paragraph">
              <wp:posOffset>3810</wp:posOffset>
            </wp:positionV>
            <wp:extent cx="1078230" cy="1004570"/>
            <wp:effectExtent l="0" t="0" r="7620" b="5080"/>
            <wp:wrapThrough wrapText="bothSides">
              <wp:wrapPolygon edited="0">
                <wp:start x="0" y="0"/>
                <wp:lineTo x="0" y="21300"/>
                <wp:lineTo x="21371" y="21300"/>
                <wp:lineTo x="21371" y="0"/>
                <wp:lineTo x="0" y="0"/>
              </wp:wrapPolygon>
            </wp:wrapThrough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78230" cy="10045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D008A" w:rsidRPr="007F0C1F">
        <w:rPr>
          <w:rFonts w:ascii="ALS Granate" w:hAnsi="ALS Granate" w:cstheme="minorHAnsi"/>
          <w:sz w:val="24"/>
          <w:szCs w:val="24"/>
        </w:rPr>
        <w:t>№ </w:t>
      </w:r>
      <w:r w:rsidR="00BD208C" w:rsidRPr="007F0C1F">
        <w:rPr>
          <w:rFonts w:ascii="ALS Granate" w:hAnsi="ALS Granate" w:cstheme="minorHAnsi"/>
          <w:sz w:val="24"/>
          <w:szCs w:val="24"/>
        </w:rPr>
        <w:t>3.</w:t>
      </w:r>
      <w:r w:rsidR="00BD208C" w:rsidRPr="007F0C1F">
        <w:rPr>
          <w:rFonts w:ascii="ALS Granate" w:hAnsi="ALS Granate"/>
          <w:sz w:val="24"/>
          <w:szCs w:val="24"/>
        </w:rPr>
        <w:t xml:space="preserve"> </w:t>
      </w:r>
      <w:r w:rsidRPr="007F0C1F">
        <w:rPr>
          <w:rFonts w:ascii="ALS Granate" w:hAnsi="ALS Granate"/>
          <w:sz w:val="24"/>
          <w:szCs w:val="24"/>
        </w:rPr>
        <w:t xml:space="preserve">Два тела движутся по взаимно перпендикулярным пересекающимся прямым, как показано на рисунке. Модуль импульса первого тела </w:t>
      </w:r>
      <w:r w:rsidRPr="007F0C1F">
        <w:rPr>
          <w:rFonts w:ascii="ALS Granate" w:hAnsi="ALS Granate" w:cs="Times New Roman"/>
          <w:i/>
          <w:sz w:val="24"/>
          <w:szCs w:val="24"/>
          <w:lang w:val="en-US"/>
        </w:rPr>
        <w:t>p</w:t>
      </w:r>
      <w:r w:rsidRPr="007F0C1F">
        <w:rPr>
          <w:rFonts w:ascii="ALS Granate" w:hAnsi="ALS Granate" w:cs="Times New Roman"/>
          <w:sz w:val="24"/>
          <w:szCs w:val="24"/>
          <w:vertAlign w:val="subscript"/>
        </w:rPr>
        <w:t>1</w:t>
      </w:r>
      <w:r w:rsidRPr="007F0C1F">
        <w:rPr>
          <w:rFonts w:ascii="ALS Granate" w:hAnsi="ALS Granate"/>
          <w:sz w:val="24"/>
          <w:szCs w:val="24"/>
        </w:rPr>
        <w:t xml:space="preserve"> = 16 кг · м/с, второго тела </w:t>
      </w:r>
      <w:r w:rsidR="00C279EA" w:rsidRPr="007F0C1F">
        <w:rPr>
          <w:rFonts w:ascii="ALS Granate" w:hAnsi="ALS Granate"/>
          <w:sz w:val="24"/>
          <w:szCs w:val="24"/>
        </w:rPr>
        <w:br/>
      </w:r>
      <w:r w:rsidRPr="007F0C1F">
        <w:rPr>
          <w:rFonts w:ascii="ALS Granate" w:hAnsi="ALS Granate" w:cs="Times New Roman"/>
          <w:i/>
          <w:sz w:val="24"/>
          <w:szCs w:val="24"/>
          <w:lang w:val="en-US"/>
        </w:rPr>
        <w:t>p</w:t>
      </w:r>
      <w:r w:rsidRPr="007F0C1F">
        <w:rPr>
          <w:rFonts w:ascii="ALS Granate" w:hAnsi="ALS Granate" w:cs="Times New Roman"/>
          <w:sz w:val="24"/>
          <w:szCs w:val="24"/>
          <w:vertAlign w:val="subscript"/>
        </w:rPr>
        <w:t>2</w:t>
      </w:r>
      <w:r w:rsidRPr="007F0C1F">
        <w:rPr>
          <w:rFonts w:ascii="ALS Granate" w:hAnsi="ALS Granate"/>
          <w:sz w:val="24"/>
          <w:szCs w:val="24"/>
        </w:rPr>
        <w:t> = 12 кг · м/с. Каков модуль импульса системы этих тел после их абсолютно неупругого удара?</w:t>
      </w:r>
    </w:p>
    <w:p w:rsidR="00BD208C" w:rsidRPr="007F0C1F" w:rsidRDefault="00093632" w:rsidP="006D008A">
      <w:pPr>
        <w:spacing w:after="0"/>
        <w:jc w:val="both"/>
        <w:rPr>
          <w:rFonts w:ascii="ALS Granate" w:hAnsi="ALS Granate" w:cstheme="minorHAnsi"/>
          <w:sz w:val="24"/>
          <w:szCs w:val="24"/>
        </w:rPr>
      </w:pPr>
      <w:r w:rsidRPr="007F0C1F">
        <w:rPr>
          <w:rFonts w:ascii="ALS Granate" w:hAnsi="ALS Granate" w:cstheme="minorHAnsi"/>
          <w:sz w:val="24"/>
          <w:szCs w:val="24"/>
        </w:rPr>
        <w:t xml:space="preserve">1. </w:t>
      </w:r>
      <w:r w:rsidR="00191B93" w:rsidRPr="007F0C1F">
        <w:rPr>
          <w:rFonts w:ascii="ALS Granate" w:hAnsi="ALS Granate" w:cstheme="minorHAnsi"/>
          <w:sz w:val="24"/>
          <w:szCs w:val="24"/>
        </w:rPr>
        <w:t>4 </w:t>
      </w:r>
      <w:r w:rsidR="00191B93" w:rsidRPr="007F0C1F">
        <w:rPr>
          <w:rFonts w:ascii="ALS Granate" w:hAnsi="ALS Granate"/>
          <w:sz w:val="24"/>
          <w:szCs w:val="24"/>
        </w:rPr>
        <w:t>кг · м/с</w:t>
      </w:r>
    </w:p>
    <w:p w:rsidR="00BD208C" w:rsidRPr="007F0C1F" w:rsidRDefault="00093632" w:rsidP="006D008A">
      <w:pPr>
        <w:spacing w:after="0"/>
        <w:jc w:val="both"/>
        <w:rPr>
          <w:rFonts w:ascii="ALS Granate" w:hAnsi="ALS Granate" w:cstheme="minorHAnsi"/>
          <w:sz w:val="24"/>
          <w:szCs w:val="24"/>
        </w:rPr>
      </w:pPr>
      <w:r w:rsidRPr="007F0C1F">
        <w:rPr>
          <w:rFonts w:ascii="ALS Granate" w:hAnsi="ALS Granate" w:cstheme="minorHAnsi"/>
          <w:sz w:val="24"/>
          <w:szCs w:val="24"/>
        </w:rPr>
        <w:t xml:space="preserve">2. </w:t>
      </w:r>
      <w:r w:rsidR="009C6D94" w:rsidRPr="007F0C1F">
        <w:rPr>
          <w:rFonts w:ascii="ALS Granate" w:hAnsi="ALS Granate" w:cstheme="minorHAnsi"/>
          <w:sz w:val="24"/>
          <w:szCs w:val="24"/>
        </w:rPr>
        <w:t>20 </w:t>
      </w:r>
      <w:r w:rsidR="009C6D94" w:rsidRPr="007F0C1F">
        <w:rPr>
          <w:rFonts w:ascii="ALS Granate" w:hAnsi="ALS Granate"/>
          <w:sz w:val="24"/>
          <w:szCs w:val="24"/>
        </w:rPr>
        <w:t>кг · м/с</w:t>
      </w:r>
      <w:r w:rsidR="00117181" w:rsidRPr="007F0C1F">
        <w:rPr>
          <w:rFonts w:ascii="ALS Granate" w:hAnsi="ALS Granate"/>
          <w:sz w:val="24"/>
          <w:szCs w:val="24"/>
        </w:rPr>
        <w:t>*</w:t>
      </w:r>
    </w:p>
    <w:p w:rsidR="00BD208C" w:rsidRPr="007F0C1F" w:rsidRDefault="00093632" w:rsidP="006D008A">
      <w:pPr>
        <w:spacing w:after="0"/>
        <w:jc w:val="both"/>
        <w:rPr>
          <w:rFonts w:ascii="ALS Granate" w:hAnsi="ALS Granate" w:cstheme="minorHAnsi"/>
          <w:sz w:val="24"/>
          <w:szCs w:val="24"/>
        </w:rPr>
      </w:pPr>
      <w:r w:rsidRPr="007F0C1F">
        <w:rPr>
          <w:rFonts w:ascii="ALS Granate" w:hAnsi="ALS Granate" w:cstheme="minorHAnsi"/>
          <w:sz w:val="24"/>
          <w:szCs w:val="24"/>
        </w:rPr>
        <w:t xml:space="preserve">3. </w:t>
      </w:r>
      <w:r w:rsidR="00CF4F62" w:rsidRPr="007F0C1F">
        <w:rPr>
          <w:rFonts w:ascii="ALS Granate" w:hAnsi="ALS Granate" w:cstheme="minorHAnsi"/>
          <w:sz w:val="24"/>
          <w:szCs w:val="24"/>
        </w:rPr>
        <w:t>28 </w:t>
      </w:r>
      <w:r w:rsidR="00CF4F62" w:rsidRPr="007F0C1F">
        <w:rPr>
          <w:rFonts w:ascii="ALS Granate" w:hAnsi="ALS Granate"/>
          <w:sz w:val="24"/>
          <w:szCs w:val="24"/>
        </w:rPr>
        <w:t>кг · м/с</w:t>
      </w:r>
    </w:p>
    <w:p w:rsidR="00BD208C" w:rsidRPr="007F0C1F" w:rsidRDefault="00093632" w:rsidP="006D008A">
      <w:pPr>
        <w:spacing w:after="0"/>
        <w:jc w:val="both"/>
        <w:rPr>
          <w:rFonts w:ascii="ALS Granate" w:hAnsi="ALS Granate" w:cstheme="minorHAnsi"/>
          <w:sz w:val="24"/>
          <w:szCs w:val="24"/>
        </w:rPr>
      </w:pPr>
      <w:r w:rsidRPr="007F0C1F">
        <w:rPr>
          <w:rFonts w:ascii="ALS Granate" w:hAnsi="ALS Granate" w:cstheme="minorHAnsi"/>
          <w:sz w:val="24"/>
          <w:szCs w:val="24"/>
        </w:rPr>
        <w:t xml:space="preserve">4. </w:t>
      </w:r>
      <w:r w:rsidR="00117181" w:rsidRPr="007F0C1F">
        <w:rPr>
          <w:rFonts w:ascii="ALS Granate" w:hAnsi="ALS Granate" w:cstheme="minorHAnsi"/>
          <w:sz w:val="24"/>
          <w:szCs w:val="24"/>
        </w:rPr>
        <w:t>40 </w:t>
      </w:r>
      <w:r w:rsidR="00117181" w:rsidRPr="007F0C1F">
        <w:rPr>
          <w:rFonts w:ascii="ALS Granate" w:hAnsi="ALS Granate"/>
          <w:sz w:val="24"/>
          <w:szCs w:val="24"/>
        </w:rPr>
        <w:t>кг · м/с</w:t>
      </w:r>
    </w:p>
    <w:p w:rsidR="00BD208C" w:rsidRPr="007F0C1F" w:rsidRDefault="00BD208C" w:rsidP="006D008A">
      <w:pPr>
        <w:spacing w:after="0"/>
        <w:jc w:val="both"/>
        <w:rPr>
          <w:rFonts w:ascii="ALS Granate" w:hAnsi="ALS Granate" w:cstheme="minorHAnsi"/>
          <w:sz w:val="24"/>
          <w:szCs w:val="24"/>
        </w:rPr>
      </w:pPr>
    </w:p>
    <w:p w:rsidR="00961B78" w:rsidRPr="007F0C1F" w:rsidRDefault="00961B78" w:rsidP="00782D2F">
      <w:pPr>
        <w:jc w:val="both"/>
        <w:rPr>
          <w:rFonts w:ascii="ALS Granate" w:hAnsi="ALS Granate"/>
          <w:sz w:val="24"/>
          <w:szCs w:val="24"/>
        </w:rPr>
      </w:pPr>
      <w:r w:rsidRPr="007F0C1F">
        <w:rPr>
          <w:rFonts w:ascii="ALS Granate" w:hAnsi="ALS Granate"/>
          <w:noProof/>
          <w:sz w:val="24"/>
          <w:szCs w:val="24"/>
          <w:lang w:eastAsia="ru-RU"/>
        </w:rPr>
        <w:drawing>
          <wp:anchor distT="0" distB="0" distL="114300" distR="114300" simplePos="0" relativeHeight="251656704" behindDoc="0" locked="0" layoutInCell="1" allowOverlap="1" wp14:anchorId="40B1A582" wp14:editId="6898D757">
            <wp:simplePos x="0" y="0"/>
            <wp:positionH relativeFrom="column">
              <wp:posOffset>4556760</wp:posOffset>
            </wp:positionH>
            <wp:positionV relativeFrom="paragraph">
              <wp:posOffset>12700</wp:posOffset>
            </wp:positionV>
            <wp:extent cx="1381125" cy="1057275"/>
            <wp:effectExtent l="0" t="0" r="9525" b="9525"/>
            <wp:wrapThrough wrapText="bothSides">
              <wp:wrapPolygon edited="0">
                <wp:start x="0" y="0"/>
                <wp:lineTo x="0" y="21405"/>
                <wp:lineTo x="21451" y="21405"/>
                <wp:lineTo x="21451" y="0"/>
                <wp:lineTo x="0" y="0"/>
              </wp:wrapPolygon>
            </wp:wrapThrough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D008A" w:rsidRPr="007F0C1F">
        <w:rPr>
          <w:rFonts w:ascii="ALS Granate" w:hAnsi="ALS Granate" w:cstheme="minorHAnsi"/>
          <w:sz w:val="24"/>
          <w:szCs w:val="24"/>
        </w:rPr>
        <w:t>№ </w:t>
      </w:r>
      <w:r w:rsidR="002C0075" w:rsidRPr="007F0C1F">
        <w:rPr>
          <w:rFonts w:ascii="ALS Granate" w:hAnsi="ALS Granate" w:cstheme="minorHAnsi"/>
          <w:sz w:val="24"/>
          <w:szCs w:val="24"/>
        </w:rPr>
        <w:t xml:space="preserve">4. </w:t>
      </w:r>
      <w:r w:rsidRPr="007F0C1F">
        <w:rPr>
          <w:rFonts w:ascii="ALS Granate" w:hAnsi="ALS Granate"/>
          <w:sz w:val="24"/>
          <w:szCs w:val="24"/>
        </w:rPr>
        <w:t>Мальчик взвесил рыбу на самодельных весах из лёгкой удочки (см. рисунок). В качестве гири он использовал батон хлеба массой 0,4 кг. Определите массу рыбы.</w:t>
      </w:r>
    </w:p>
    <w:p w:rsidR="002C0075" w:rsidRPr="007F0C1F" w:rsidRDefault="00093632" w:rsidP="006D008A">
      <w:pPr>
        <w:spacing w:after="0"/>
        <w:jc w:val="both"/>
        <w:rPr>
          <w:rFonts w:ascii="ALS Granate" w:hAnsi="ALS Granate" w:cs="Times New Roman"/>
          <w:sz w:val="24"/>
          <w:szCs w:val="24"/>
        </w:rPr>
      </w:pPr>
      <w:r w:rsidRPr="007F0C1F">
        <w:rPr>
          <w:rFonts w:ascii="ALS Granate" w:hAnsi="ALS Granate" w:cs="Times New Roman"/>
          <w:sz w:val="24"/>
          <w:szCs w:val="24"/>
        </w:rPr>
        <w:t xml:space="preserve">1. </w:t>
      </w:r>
      <w:r w:rsidR="00EF5DF2" w:rsidRPr="007F0C1F">
        <w:rPr>
          <w:rFonts w:ascii="ALS Granate" w:hAnsi="ALS Granate" w:cs="Times New Roman"/>
          <w:sz w:val="24"/>
          <w:szCs w:val="24"/>
        </w:rPr>
        <w:t>0,</w:t>
      </w:r>
      <w:r w:rsidR="00B82477" w:rsidRPr="007F0C1F">
        <w:rPr>
          <w:rFonts w:ascii="ALS Granate" w:hAnsi="ALS Granate" w:cs="Times New Roman"/>
          <w:sz w:val="24"/>
          <w:szCs w:val="24"/>
        </w:rPr>
        <w:t>15</w:t>
      </w:r>
      <w:r w:rsidR="00EF5DF2" w:rsidRPr="007F0C1F">
        <w:rPr>
          <w:rFonts w:ascii="ALS Granate" w:hAnsi="ALS Granate" w:cs="Times New Roman"/>
          <w:sz w:val="24"/>
          <w:szCs w:val="24"/>
        </w:rPr>
        <w:t>кг</w:t>
      </w:r>
    </w:p>
    <w:p w:rsidR="002C0075" w:rsidRPr="007F0C1F" w:rsidRDefault="00093632" w:rsidP="006D008A">
      <w:pPr>
        <w:spacing w:after="0"/>
        <w:jc w:val="both"/>
        <w:rPr>
          <w:rFonts w:ascii="ALS Granate" w:hAnsi="ALS Granate" w:cstheme="minorHAnsi"/>
          <w:sz w:val="24"/>
          <w:szCs w:val="24"/>
        </w:rPr>
      </w:pPr>
      <w:r w:rsidRPr="007F0C1F">
        <w:rPr>
          <w:rFonts w:ascii="ALS Granate" w:hAnsi="ALS Granate" w:cstheme="minorHAnsi"/>
          <w:sz w:val="24"/>
          <w:szCs w:val="24"/>
        </w:rPr>
        <w:t xml:space="preserve">2. </w:t>
      </w:r>
      <w:r w:rsidR="00EF5DF2" w:rsidRPr="007F0C1F">
        <w:rPr>
          <w:rFonts w:ascii="ALS Granate" w:hAnsi="ALS Granate" w:cs="Times New Roman"/>
          <w:sz w:val="24"/>
          <w:szCs w:val="24"/>
        </w:rPr>
        <w:t>0,</w:t>
      </w:r>
      <w:r w:rsidR="00B82477" w:rsidRPr="007F0C1F">
        <w:rPr>
          <w:rFonts w:ascii="ALS Granate" w:hAnsi="ALS Granate" w:cs="Times New Roman"/>
          <w:sz w:val="24"/>
          <w:szCs w:val="24"/>
        </w:rPr>
        <w:t>2</w:t>
      </w:r>
      <w:r w:rsidR="00EF5DF2" w:rsidRPr="007F0C1F">
        <w:rPr>
          <w:rFonts w:ascii="ALS Granate" w:hAnsi="ALS Granate" w:cs="Times New Roman"/>
          <w:sz w:val="24"/>
          <w:szCs w:val="24"/>
        </w:rPr>
        <w:t> кг</w:t>
      </w:r>
    </w:p>
    <w:p w:rsidR="002C0075" w:rsidRPr="007F0C1F" w:rsidRDefault="00093632" w:rsidP="006D008A">
      <w:pPr>
        <w:spacing w:after="0"/>
        <w:jc w:val="both"/>
        <w:rPr>
          <w:rFonts w:ascii="ALS Granate" w:hAnsi="ALS Granate" w:cstheme="minorHAnsi"/>
          <w:sz w:val="24"/>
          <w:szCs w:val="24"/>
        </w:rPr>
      </w:pPr>
      <w:r w:rsidRPr="007F0C1F">
        <w:rPr>
          <w:rFonts w:ascii="ALS Granate" w:hAnsi="ALS Granate" w:cstheme="minorHAnsi"/>
          <w:sz w:val="24"/>
          <w:szCs w:val="24"/>
        </w:rPr>
        <w:t xml:space="preserve">3. </w:t>
      </w:r>
      <w:r w:rsidR="00EF5DF2" w:rsidRPr="007F0C1F">
        <w:rPr>
          <w:rFonts w:ascii="ALS Granate" w:hAnsi="ALS Granate" w:cs="Times New Roman"/>
          <w:sz w:val="24"/>
          <w:szCs w:val="24"/>
        </w:rPr>
        <w:t>0,</w:t>
      </w:r>
      <w:r w:rsidR="00B82477" w:rsidRPr="007F0C1F">
        <w:rPr>
          <w:rFonts w:ascii="ALS Granate" w:hAnsi="ALS Granate" w:cs="Times New Roman"/>
          <w:sz w:val="24"/>
          <w:szCs w:val="24"/>
        </w:rPr>
        <w:t>3</w:t>
      </w:r>
      <w:r w:rsidR="00EF5DF2" w:rsidRPr="007F0C1F">
        <w:rPr>
          <w:rFonts w:ascii="ALS Granate" w:hAnsi="ALS Granate" w:cs="Times New Roman"/>
          <w:sz w:val="24"/>
          <w:szCs w:val="24"/>
        </w:rPr>
        <w:t> кг</w:t>
      </w:r>
      <w:r w:rsidR="00B82477" w:rsidRPr="007F0C1F">
        <w:rPr>
          <w:rFonts w:ascii="ALS Granate" w:hAnsi="ALS Granate" w:cs="Times New Roman"/>
          <w:sz w:val="24"/>
          <w:szCs w:val="24"/>
        </w:rPr>
        <w:t>*</w:t>
      </w:r>
    </w:p>
    <w:p w:rsidR="002C0075" w:rsidRPr="007F0C1F" w:rsidRDefault="00093632" w:rsidP="006D008A">
      <w:pPr>
        <w:spacing w:after="0"/>
        <w:jc w:val="both"/>
        <w:rPr>
          <w:rFonts w:ascii="ALS Granate" w:hAnsi="ALS Granate" w:cstheme="minorHAnsi"/>
          <w:sz w:val="24"/>
          <w:szCs w:val="24"/>
        </w:rPr>
      </w:pPr>
      <w:r w:rsidRPr="007F0C1F">
        <w:rPr>
          <w:rFonts w:ascii="ALS Granate" w:hAnsi="ALS Granate" w:cstheme="minorHAnsi"/>
          <w:sz w:val="24"/>
          <w:szCs w:val="24"/>
        </w:rPr>
        <w:t xml:space="preserve">4. </w:t>
      </w:r>
      <w:r w:rsidR="00B82477" w:rsidRPr="007F0C1F">
        <w:rPr>
          <w:rFonts w:ascii="ALS Granate" w:hAnsi="ALS Granate" w:cs="Times New Roman"/>
          <w:sz w:val="24"/>
          <w:szCs w:val="24"/>
        </w:rPr>
        <w:t>0,4 кг</w:t>
      </w:r>
    </w:p>
    <w:p w:rsidR="00607889" w:rsidRPr="007F0C1F" w:rsidRDefault="00130C84" w:rsidP="00BA24E7">
      <w:pPr>
        <w:spacing w:after="0"/>
        <w:jc w:val="both"/>
        <w:rPr>
          <w:rFonts w:ascii="ALS Granate" w:hAnsi="ALS Granate"/>
          <w:sz w:val="24"/>
          <w:szCs w:val="24"/>
        </w:rPr>
      </w:pPr>
      <w:r w:rsidRPr="007F0C1F">
        <w:rPr>
          <w:rFonts w:ascii="ALS Granate" w:hAnsi="ALS Granate" w:cstheme="minorHAnsi"/>
          <w:sz w:val="24"/>
          <w:szCs w:val="24"/>
        </w:rPr>
        <w:br w:type="column"/>
      </w:r>
      <w:r w:rsidR="006D008A" w:rsidRPr="007F0C1F">
        <w:rPr>
          <w:rFonts w:ascii="ALS Granate" w:hAnsi="ALS Granate" w:cstheme="minorHAnsi"/>
          <w:sz w:val="24"/>
          <w:szCs w:val="24"/>
        </w:rPr>
        <w:lastRenderedPageBreak/>
        <w:t>№ </w:t>
      </w:r>
      <w:r w:rsidR="00CF7976" w:rsidRPr="007F0C1F">
        <w:rPr>
          <w:rFonts w:ascii="ALS Granate" w:hAnsi="ALS Granate" w:cstheme="minorHAnsi"/>
          <w:sz w:val="24"/>
          <w:szCs w:val="24"/>
        </w:rPr>
        <w:t>5.</w:t>
      </w:r>
      <w:r w:rsidR="00CF7976" w:rsidRPr="007F0C1F">
        <w:rPr>
          <w:rFonts w:ascii="ALS Granate" w:hAnsi="ALS Granate"/>
          <w:sz w:val="24"/>
          <w:szCs w:val="24"/>
        </w:rPr>
        <w:t xml:space="preserve"> </w:t>
      </w:r>
      <w:r w:rsidR="00607889" w:rsidRPr="007F0C1F">
        <w:rPr>
          <w:rFonts w:ascii="ALS Granate" w:hAnsi="ALS Granate"/>
          <w:sz w:val="24"/>
          <w:szCs w:val="24"/>
        </w:rPr>
        <w:t xml:space="preserve">На рисунке представлен график зависимости координаты от времени. </w:t>
      </w:r>
    </w:p>
    <w:p w:rsidR="00CF7976" w:rsidRPr="007F0C1F" w:rsidRDefault="00607889" w:rsidP="00BA24E7">
      <w:pPr>
        <w:spacing w:after="0"/>
        <w:jc w:val="center"/>
        <w:rPr>
          <w:rFonts w:ascii="ALS Granate" w:hAnsi="ALS Granate" w:cstheme="minorHAnsi"/>
          <w:sz w:val="24"/>
          <w:szCs w:val="24"/>
        </w:rPr>
      </w:pPr>
      <w:r w:rsidRPr="007F0C1F">
        <w:rPr>
          <w:rFonts w:ascii="ALS Granate" w:eastAsia="Times New Roman" w:hAnsi="ALS Granate" w:cs="Arial"/>
          <w:noProof/>
          <w:sz w:val="24"/>
          <w:szCs w:val="24"/>
          <w:lang w:eastAsia="ru-RU"/>
        </w:rPr>
        <w:drawing>
          <wp:inline distT="0" distB="0" distL="0" distR="0" wp14:anchorId="40BDD411" wp14:editId="4D7D69A4">
            <wp:extent cx="4786471" cy="2421644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5442" cy="24363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7889" w:rsidRPr="007F0C1F" w:rsidRDefault="00607889" w:rsidP="00BA24E7">
      <w:pPr>
        <w:spacing w:after="0"/>
        <w:jc w:val="both"/>
        <w:rPr>
          <w:rFonts w:ascii="ALS Granate" w:hAnsi="ALS Granate"/>
          <w:sz w:val="24"/>
          <w:szCs w:val="24"/>
        </w:rPr>
      </w:pPr>
      <w:r w:rsidRPr="007F0C1F">
        <w:rPr>
          <w:rFonts w:ascii="ALS Granate" w:hAnsi="ALS Granate"/>
          <w:sz w:val="24"/>
          <w:szCs w:val="24"/>
        </w:rPr>
        <w:t xml:space="preserve">Уравнение </w:t>
      </w:r>
      <w:r w:rsidRPr="007F0C1F">
        <w:rPr>
          <w:rFonts w:ascii="ALS Granate" w:hAnsi="ALS Granate"/>
          <w:i/>
          <w:sz w:val="24"/>
          <w:szCs w:val="24"/>
          <w:lang w:val="en-US"/>
        </w:rPr>
        <w:t>x</w:t>
      </w:r>
      <w:r w:rsidRPr="007F0C1F">
        <w:rPr>
          <w:rFonts w:ascii="ALS Granate" w:hAnsi="ALS Granate"/>
          <w:sz w:val="24"/>
          <w:szCs w:val="24"/>
        </w:rPr>
        <w:t>(</w:t>
      </w:r>
      <w:r w:rsidRPr="007F0C1F">
        <w:rPr>
          <w:rFonts w:ascii="ALS Granate" w:hAnsi="ALS Granate"/>
          <w:i/>
          <w:sz w:val="24"/>
          <w:szCs w:val="24"/>
        </w:rPr>
        <w:t>t</w:t>
      </w:r>
      <w:r w:rsidRPr="007F0C1F">
        <w:rPr>
          <w:rFonts w:ascii="ALS Granate" w:hAnsi="ALS Granate"/>
          <w:sz w:val="24"/>
          <w:szCs w:val="24"/>
        </w:rPr>
        <w:t xml:space="preserve">) имеет вид </w:t>
      </w:r>
    </w:p>
    <w:p w:rsidR="00607889" w:rsidRPr="007F0C1F" w:rsidRDefault="00607889" w:rsidP="006D008A">
      <w:pPr>
        <w:spacing w:after="0"/>
        <w:jc w:val="both"/>
        <w:rPr>
          <w:rFonts w:ascii="ALS Granate" w:hAnsi="ALS Granate" w:cstheme="minorHAnsi"/>
          <w:sz w:val="24"/>
          <w:szCs w:val="24"/>
        </w:rPr>
      </w:pPr>
    </w:p>
    <w:p w:rsidR="00CF7976" w:rsidRPr="007F0C1F" w:rsidRDefault="00093632" w:rsidP="006D008A">
      <w:pPr>
        <w:spacing w:after="0"/>
        <w:jc w:val="both"/>
        <w:rPr>
          <w:rFonts w:ascii="ALS Granate" w:hAnsi="ALS Granate" w:cstheme="minorHAnsi"/>
          <w:sz w:val="24"/>
          <w:szCs w:val="24"/>
        </w:rPr>
      </w:pPr>
      <w:r w:rsidRPr="007F0C1F">
        <w:rPr>
          <w:rFonts w:ascii="ALS Granate" w:hAnsi="ALS Granate" w:cstheme="minorHAnsi"/>
          <w:sz w:val="24"/>
          <w:szCs w:val="24"/>
        </w:rPr>
        <w:t xml:space="preserve">1. </w:t>
      </w:r>
      <w:r w:rsidR="007530B3" w:rsidRPr="007F0C1F">
        <w:rPr>
          <w:rFonts w:ascii="ALS Granate" w:hAnsi="ALS Granate"/>
          <w:position w:val="-28"/>
          <w:sz w:val="24"/>
          <w:szCs w:val="24"/>
        </w:rPr>
        <w:object w:dxaOrig="2760" w:dyaOrig="680" w14:anchorId="1588299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8pt;height:33.75pt" o:ole="">
            <v:imagedata r:id="rId9" o:title=""/>
          </v:shape>
          <o:OLEObject Type="Embed" ProgID="Equation.DSMT4" ShapeID="_x0000_i1025" DrawAspect="Content" ObjectID="_1831273771" r:id="rId10"/>
        </w:object>
      </w:r>
      <w:r w:rsidR="008D7D5C" w:rsidRPr="007F0C1F">
        <w:rPr>
          <w:rFonts w:ascii="ALS Granate" w:hAnsi="ALS Granate"/>
          <w:sz w:val="24"/>
          <w:szCs w:val="24"/>
        </w:rPr>
        <w:t>*</w:t>
      </w:r>
    </w:p>
    <w:p w:rsidR="00CF7976" w:rsidRPr="007F0C1F" w:rsidRDefault="00093632" w:rsidP="006D008A">
      <w:pPr>
        <w:spacing w:after="0"/>
        <w:jc w:val="both"/>
        <w:rPr>
          <w:rFonts w:ascii="ALS Granate" w:hAnsi="ALS Granate" w:cstheme="minorHAnsi"/>
          <w:sz w:val="24"/>
          <w:szCs w:val="24"/>
        </w:rPr>
      </w:pPr>
      <w:r w:rsidRPr="007F0C1F">
        <w:rPr>
          <w:rFonts w:ascii="ALS Granate" w:hAnsi="ALS Granate" w:cstheme="minorHAnsi"/>
          <w:sz w:val="24"/>
          <w:szCs w:val="24"/>
        </w:rPr>
        <w:t xml:space="preserve">2. </w:t>
      </w:r>
      <w:r w:rsidR="007530B3" w:rsidRPr="007F0C1F">
        <w:rPr>
          <w:rFonts w:ascii="ALS Granate" w:hAnsi="ALS Granate"/>
          <w:position w:val="-28"/>
          <w:sz w:val="24"/>
          <w:szCs w:val="24"/>
        </w:rPr>
        <w:object w:dxaOrig="2799" w:dyaOrig="680" w14:anchorId="60BE9AF1">
          <v:shape id="_x0000_i1026" type="#_x0000_t75" style="width:139.5pt;height:33.75pt" o:ole="">
            <v:imagedata r:id="rId11" o:title=""/>
          </v:shape>
          <o:OLEObject Type="Embed" ProgID="Equation.DSMT4" ShapeID="_x0000_i1026" DrawAspect="Content" ObjectID="_1831273772" r:id="rId12"/>
        </w:object>
      </w:r>
    </w:p>
    <w:p w:rsidR="00CF7976" w:rsidRPr="007F0C1F" w:rsidRDefault="00093632" w:rsidP="006D008A">
      <w:pPr>
        <w:spacing w:after="0"/>
        <w:jc w:val="both"/>
        <w:rPr>
          <w:rFonts w:ascii="ALS Granate" w:hAnsi="ALS Granate" w:cstheme="minorHAnsi"/>
          <w:sz w:val="24"/>
          <w:szCs w:val="24"/>
        </w:rPr>
      </w:pPr>
      <w:r w:rsidRPr="007F0C1F">
        <w:rPr>
          <w:rFonts w:ascii="ALS Granate" w:hAnsi="ALS Granate" w:cstheme="minorHAnsi"/>
          <w:sz w:val="24"/>
          <w:szCs w:val="24"/>
        </w:rPr>
        <w:t xml:space="preserve">3. </w:t>
      </w:r>
      <w:r w:rsidR="008D7D5C" w:rsidRPr="007F0C1F">
        <w:rPr>
          <w:rFonts w:ascii="ALS Granate" w:hAnsi="ALS Granate"/>
          <w:position w:val="-30"/>
          <w:sz w:val="24"/>
          <w:szCs w:val="24"/>
        </w:rPr>
        <w:object w:dxaOrig="3000" w:dyaOrig="720" w14:anchorId="41F3C008">
          <v:shape id="_x0000_i1027" type="#_x0000_t75" style="width:150pt;height:36pt" o:ole="">
            <v:imagedata r:id="rId13" o:title=""/>
          </v:shape>
          <o:OLEObject Type="Embed" ProgID="Equation.DSMT4" ShapeID="_x0000_i1027" DrawAspect="Content" ObjectID="_1831273773" r:id="rId14"/>
        </w:object>
      </w:r>
    </w:p>
    <w:p w:rsidR="00CF7976" w:rsidRPr="007F0C1F" w:rsidRDefault="00093632" w:rsidP="006D008A">
      <w:pPr>
        <w:spacing w:after="0"/>
        <w:jc w:val="both"/>
        <w:rPr>
          <w:rFonts w:ascii="ALS Granate" w:hAnsi="ALS Granate" w:cstheme="minorHAnsi"/>
          <w:sz w:val="24"/>
          <w:szCs w:val="24"/>
        </w:rPr>
      </w:pPr>
      <w:r w:rsidRPr="007F0C1F">
        <w:rPr>
          <w:rFonts w:ascii="ALS Granate" w:hAnsi="ALS Granate" w:cstheme="minorHAnsi"/>
          <w:sz w:val="24"/>
          <w:szCs w:val="24"/>
        </w:rPr>
        <w:t xml:space="preserve">4. </w:t>
      </w:r>
      <w:r w:rsidR="008D7D5C" w:rsidRPr="007F0C1F">
        <w:rPr>
          <w:rFonts w:ascii="ALS Granate" w:hAnsi="ALS Granate"/>
          <w:position w:val="-30"/>
          <w:sz w:val="24"/>
          <w:szCs w:val="24"/>
        </w:rPr>
        <w:object w:dxaOrig="2960" w:dyaOrig="720" w14:anchorId="4B28C82E">
          <v:shape id="_x0000_i1028" type="#_x0000_t75" style="width:148.5pt;height:36pt" o:ole="">
            <v:imagedata r:id="rId15" o:title=""/>
          </v:shape>
          <o:OLEObject Type="Embed" ProgID="Equation.DSMT4" ShapeID="_x0000_i1028" DrawAspect="Content" ObjectID="_1831273774" r:id="rId16"/>
        </w:object>
      </w:r>
    </w:p>
    <w:p w:rsidR="00CF7976" w:rsidRPr="007F0C1F" w:rsidRDefault="00CF7976" w:rsidP="006D008A">
      <w:pPr>
        <w:spacing w:after="0"/>
        <w:jc w:val="both"/>
        <w:rPr>
          <w:rFonts w:ascii="ALS Granate" w:hAnsi="ALS Granate" w:cstheme="minorHAnsi"/>
          <w:sz w:val="24"/>
          <w:szCs w:val="24"/>
        </w:rPr>
      </w:pPr>
    </w:p>
    <w:p w:rsidR="00CF7976" w:rsidRPr="007F0C1F" w:rsidRDefault="006D008A" w:rsidP="006D008A">
      <w:pPr>
        <w:spacing w:after="0"/>
        <w:jc w:val="both"/>
        <w:rPr>
          <w:rFonts w:ascii="ALS Granate" w:hAnsi="ALS Granate" w:cstheme="minorHAnsi"/>
          <w:sz w:val="24"/>
          <w:szCs w:val="24"/>
        </w:rPr>
      </w:pPr>
      <w:r w:rsidRPr="007F0C1F">
        <w:rPr>
          <w:rFonts w:ascii="ALS Granate" w:hAnsi="ALS Granate" w:cstheme="minorHAnsi"/>
          <w:sz w:val="24"/>
          <w:szCs w:val="24"/>
        </w:rPr>
        <w:t>№ </w:t>
      </w:r>
      <w:r w:rsidR="00FC3245" w:rsidRPr="007F0C1F">
        <w:rPr>
          <w:rFonts w:ascii="ALS Granate" w:hAnsi="ALS Granate" w:cstheme="minorHAnsi"/>
          <w:sz w:val="24"/>
          <w:szCs w:val="24"/>
        </w:rPr>
        <w:t>6</w:t>
      </w:r>
      <w:r w:rsidR="00CF7976" w:rsidRPr="007F0C1F">
        <w:rPr>
          <w:rFonts w:ascii="ALS Granate" w:hAnsi="ALS Granate" w:cstheme="minorHAnsi"/>
          <w:sz w:val="24"/>
          <w:szCs w:val="24"/>
        </w:rPr>
        <w:t xml:space="preserve">. </w:t>
      </w:r>
      <w:r w:rsidR="000261D4" w:rsidRPr="007F0C1F">
        <w:rPr>
          <w:rStyle w:val="FontStyle26"/>
          <w:rFonts w:ascii="ALS Granate" w:hAnsi="ALS Granate" w:cs="Times New Roman"/>
          <w:sz w:val="24"/>
          <w:szCs w:val="24"/>
        </w:rPr>
        <w:t>При увеличении абсолютной температуры средняя кинетическая энергия хаотического теплового движения молекул аргона увеличилась в 2 раза. Конечная температура газа равна 600 К. Какова начальная температура газа?</w:t>
      </w:r>
    </w:p>
    <w:p w:rsidR="00CF7976" w:rsidRPr="007F0C1F" w:rsidRDefault="00093632" w:rsidP="006D008A">
      <w:pPr>
        <w:spacing w:after="0"/>
        <w:jc w:val="both"/>
        <w:rPr>
          <w:rFonts w:ascii="ALS Granate" w:hAnsi="ALS Granate" w:cstheme="minorHAnsi"/>
          <w:sz w:val="24"/>
          <w:szCs w:val="24"/>
        </w:rPr>
      </w:pPr>
      <w:r w:rsidRPr="007F0C1F">
        <w:rPr>
          <w:rFonts w:ascii="ALS Granate" w:hAnsi="ALS Granate" w:cstheme="minorHAnsi"/>
          <w:sz w:val="24"/>
          <w:szCs w:val="24"/>
        </w:rPr>
        <w:t xml:space="preserve">1. </w:t>
      </w:r>
      <w:r w:rsidR="003255E5" w:rsidRPr="007F0C1F">
        <w:rPr>
          <w:rFonts w:ascii="ALS Granate" w:hAnsi="ALS Granate" w:cstheme="minorHAnsi"/>
          <w:sz w:val="24"/>
          <w:szCs w:val="24"/>
        </w:rPr>
        <w:t>300 К</w:t>
      </w:r>
      <w:r w:rsidR="00B85AF0" w:rsidRPr="007F0C1F">
        <w:rPr>
          <w:rFonts w:ascii="ALS Granate" w:hAnsi="ALS Granate" w:cstheme="minorHAnsi"/>
          <w:sz w:val="24"/>
          <w:szCs w:val="24"/>
        </w:rPr>
        <w:t>*</w:t>
      </w:r>
    </w:p>
    <w:p w:rsidR="00CF7976" w:rsidRPr="007F0C1F" w:rsidRDefault="00093632" w:rsidP="006D008A">
      <w:pPr>
        <w:spacing w:after="0"/>
        <w:jc w:val="both"/>
        <w:rPr>
          <w:rFonts w:ascii="ALS Granate" w:hAnsi="ALS Granate" w:cstheme="minorHAnsi"/>
          <w:sz w:val="24"/>
          <w:szCs w:val="24"/>
        </w:rPr>
      </w:pPr>
      <w:r w:rsidRPr="007F0C1F">
        <w:rPr>
          <w:rFonts w:ascii="ALS Granate" w:hAnsi="ALS Granate" w:cstheme="minorHAnsi"/>
          <w:sz w:val="24"/>
          <w:szCs w:val="24"/>
        </w:rPr>
        <w:t xml:space="preserve">2. </w:t>
      </w:r>
      <w:r w:rsidR="003255E5" w:rsidRPr="007F0C1F">
        <w:rPr>
          <w:rFonts w:ascii="ALS Granate" w:hAnsi="ALS Granate" w:cstheme="minorHAnsi"/>
          <w:sz w:val="24"/>
          <w:szCs w:val="24"/>
        </w:rPr>
        <w:t>400 К</w:t>
      </w:r>
    </w:p>
    <w:p w:rsidR="00CF7976" w:rsidRPr="007F0C1F" w:rsidRDefault="00093632" w:rsidP="006D008A">
      <w:pPr>
        <w:spacing w:after="0"/>
        <w:jc w:val="both"/>
        <w:rPr>
          <w:rFonts w:ascii="ALS Granate" w:hAnsi="ALS Granate" w:cstheme="minorHAnsi"/>
          <w:sz w:val="24"/>
          <w:szCs w:val="24"/>
        </w:rPr>
      </w:pPr>
      <w:r w:rsidRPr="007F0C1F">
        <w:rPr>
          <w:rFonts w:ascii="ALS Granate" w:hAnsi="ALS Granate" w:cstheme="minorHAnsi"/>
          <w:sz w:val="24"/>
          <w:szCs w:val="24"/>
        </w:rPr>
        <w:t xml:space="preserve">3. </w:t>
      </w:r>
      <w:r w:rsidR="003255E5" w:rsidRPr="007F0C1F">
        <w:rPr>
          <w:rFonts w:ascii="ALS Granate" w:hAnsi="ALS Granate" w:cstheme="minorHAnsi"/>
          <w:sz w:val="24"/>
          <w:szCs w:val="24"/>
        </w:rPr>
        <w:t>600 К</w:t>
      </w:r>
    </w:p>
    <w:p w:rsidR="00CF7976" w:rsidRPr="007F0C1F" w:rsidRDefault="00093632" w:rsidP="006D008A">
      <w:pPr>
        <w:spacing w:after="0"/>
        <w:jc w:val="both"/>
        <w:rPr>
          <w:rFonts w:ascii="ALS Granate" w:hAnsi="ALS Granate" w:cstheme="minorHAnsi"/>
          <w:sz w:val="24"/>
          <w:szCs w:val="24"/>
        </w:rPr>
      </w:pPr>
      <w:r w:rsidRPr="007F0C1F">
        <w:rPr>
          <w:rFonts w:ascii="ALS Granate" w:hAnsi="ALS Granate" w:cstheme="minorHAnsi"/>
          <w:sz w:val="24"/>
          <w:szCs w:val="24"/>
        </w:rPr>
        <w:t xml:space="preserve">4. </w:t>
      </w:r>
      <w:r w:rsidR="003255E5" w:rsidRPr="007F0C1F">
        <w:rPr>
          <w:rFonts w:ascii="ALS Granate" w:hAnsi="ALS Granate" w:cstheme="minorHAnsi"/>
          <w:sz w:val="24"/>
          <w:szCs w:val="24"/>
        </w:rPr>
        <w:t>800 К</w:t>
      </w:r>
    </w:p>
    <w:p w:rsidR="00CB03AE" w:rsidRPr="007F0C1F" w:rsidRDefault="00CB03AE" w:rsidP="006D008A">
      <w:pPr>
        <w:spacing w:after="0"/>
        <w:jc w:val="both"/>
        <w:rPr>
          <w:rFonts w:ascii="ALS Granate" w:hAnsi="ALS Granate" w:cstheme="minorHAnsi"/>
          <w:sz w:val="24"/>
          <w:szCs w:val="24"/>
        </w:rPr>
      </w:pPr>
    </w:p>
    <w:p w:rsidR="00B76DF0" w:rsidRPr="007F0C1F" w:rsidRDefault="00B76DF0" w:rsidP="00B76DF0">
      <w:pPr>
        <w:spacing w:after="0"/>
        <w:rPr>
          <w:rFonts w:ascii="ALS Granate" w:hAnsi="ALS Granate"/>
          <w:sz w:val="24"/>
          <w:szCs w:val="24"/>
        </w:rPr>
      </w:pPr>
      <w:r w:rsidRPr="007F0C1F">
        <w:rPr>
          <w:rFonts w:ascii="ALS Granate" w:hAnsi="ALS Granate" w:cstheme="minorHAnsi"/>
          <w:sz w:val="24"/>
          <w:szCs w:val="24"/>
        </w:rPr>
        <w:t xml:space="preserve">№ 7. </w:t>
      </w:r>
      <w:r w:rsidRPr="007F0C1F">
        <w:rPr>
          <w:rFonts w:ascii="ALS Granate" w:hAnsi="ALS Granate"/>
          <w:sz w:val="24"/>
          <w:szCs w:val="24"/>
        </w:rPr>
        <w:t xml:space="preserve">Идеальный газ получил количество теплоты </w:t>
      </w:r>
      <w:r w:rsidR="000F559A" w:rsidRPr="007F0C1F">
        <w:rPr>
          <w:rFonts w:ascii="ALS Granate" w:hAnsi="ALS Granate"/>
          <w:sz w:val="24"/>
          <w:szCs w:val="24"/>
        </w:rPr>
        <w:t>4</w:t>
      </w:r>
      <w:r w:rsidRPr="007F0C1F">
        <w:rPr>
          <w:rFonts w:ascii="ALS Granate" w:hAnsi="ALS Granate"/>
          <w:sz w:val="24"/>
          <w:szCs w:val="24"/>
        </w:rPr>
        <w:t>00 Дж, и при этом внешние силы совершили над ним работу 100 Дж. Как изменилась внутренняя энергия газа?</w:t>
      </w:r>
    </w:p>
    <w:p w:rsidR="00B76DF0" w:rsidRPr="007F0C1F" w:rsidRDefault="00B76DF0" w:rsidP="00B76DF0">
      <w:pPr>
        <w:spacing w:after="0"/>
        <w:rPr>
          <w:rFonts w:ascii="ALS Granate" w:hAnsi="ALS Granate"/>
          <w:sz w:val="24"/>
          <w:szCs w:val="24"/>
        </w:rPr>
      </w:pPr>
      <w:r w:rsidRPr="007F0C1F">
        <w:rPr>
          <w:rFonts w:ascii="ALS Granate" w:hAnsi="ALS Granate"/>
          <w:sz w:val="24"/>
          <w:szCs w:val="24"/>
        </w:rPr>
        <w:t xml:space="preserve">1. увеличилась на </w:t>
      </w:r>
      <w:r w:rsidR="000F559A" w:rsidRPr="007F0C1F">
        <w:rPr>
          <w:rFonts w:ascii="ALS Granate" w:hAnsi="ALS Granate"/>
          <w:sz w:val="24"/>
          <w:szCs w:val="24"/>
        </w:rPr>
        <w:t>3</w:t>
      </w:r>
      <w:r w:rsidRPr="007F0C1F">
        <w:rPr>
          <w:rFonts w:ascii="ALS Granate" w:hAnsi="ALS Granate"/>
          <w:sz w:val="24"/>
          <w:szCs w:val="24"/>
        </w:rPr>
        <w:t>00 Дж</w:t>
      </w:r>
    </w:p>
    <w:p w:rsidR="00B76DF0" w:rsidRPr="007F0C1F" w:rsidRDefault="00B76DF0" w:rsidP="00B76DF0">
      <w:pPr>
        <w:spacing w:after="0"/>
        <w:rPr>
          <w:rFonts w:ascii="ALS Granate" w:hAnsi="ALS Granate"/>
          <w:sz w:val="24"/>
          <w:szCs w:val="24"/>
        </w:rPr>
      </w:pPr>
      <w:r w:rsidRPr="007F0C1F">
        <w:rPr>
          <w:rFonts w:ascii="ALS Granate" w:hAnsi="ALS Granate"/>
          <w:sz w:val="24"/>
          <w:szCs w:val="24"/>
        </w:rPr>
        <w:t xml:space="preserve">2. увеличилась на </w:t>
      </w:r>
      <w:r w:rsidR="000F559A" w:rsidRPr="007F0C1F">
        <w:rPr>
          <w:rFonts w:ascii="ALS Granate" w:hAnsi="ALS Granate"/>
          <w:sz w:val="24"/>
          <w:szCs w:val="24"/>
        </w:rPr>
        <w:t>5</w:t>
      </w:r>
      <w:r w:rsidRPr="007F0C1F">
        <w:rPr>
          <w:rFonts w:ascii="ALS Granate" w:hAnsi="ALS Granate"/>
          <w:sz w:val="24"/>
          <w:szCs w:val="24"/>
        </w:rPr>
        <w:t>00 Дж</w:t>
      </w:r>
      <w:r w:rsidR="004C40A0" w:rsidRPr="007F0C1F">
        <w:rPr>
          <w:rFonts w:ascii="ALS Granate" w:hAnsi="ALS Granate"/>
          <w:sz w:val="24"/>
          <w:szCs w:val="24"/>
        </w:rPr>
        <w:t>*</w:t>
      </w:r>
    </w:p>
    <w:p w:rsidR="00B76DF0" w:rsidRPr="007F0C1F" w:rsidRDefault="00B76DF0" w:rsidP="00B76DF0">
      <w:pPr>
        <w:spacing w:after="0"/>
        <w:rPr>
          <w:rFonts w:ascii="ALS Granate" w:hAnsi="ALS Granate"/>
          <w:sz w:val="24"/>
          <w:szCs w:val="24"/>
        </w:rPr>
      </w:pPr>
      <w:r w:rsidRPr="007F0C1F">
        <w:rPr>
          <w:rFonts w:ascii="ALS Granate" w:hAnsi="ALS Granate"/>
          <w:sz w:val="24"/>
          <w:szCs w:val="24"/>
        </w:rPr>
        <w:t xml:space="preserve">3. уменьшилась на </w:t>
      </w:r>
      <w:r w:rsidR="000F559A" w:rsidRPr="007F0C1F">
        <w:rPr>
          <w:rFonts w:ascii="ALS Granate" w:hAnsi="ALS Granate"/>
          <w:sz w:val="24"/>
          <w:szCs w:val="24"/>
        </w:rPr>
        <w:t>3</w:t>
      </w:r>
      <w:r w:rsidRPr="007F0C1F">
        <w:rPr>
          <w:rFonts w:ascii="ALS Granate" w:hAnsi="ALS Granate"/>
          <w:sz w:val="24"/>
          <w:szCs w:val="24"/>
        </w:rPr>
        <w:t>00 Дж</w:t>
      </w:r>
    </w:p>
    <w:p w:rsidR="00B76DF0" w:rsidRPr="007F0C1F" w:rsidRDefault="00B76DF0" w:rsidP="00B76DF0">
      <w:pPr>
        <w:spacing w:after="0"/>
        <w:rPr>
          <w:rFonts w:ascii="ALS Granate" w:hAnsi="ALS Granate"/>
          <w:sz w:val="24"/>
          <w:szCs w:val="24"/>
        </w:rPr>
      </w:pPr>
      <w:r w:rsidRPr="007F0C1F">
        <w:rPr>
          <w:rFonts w:ascii="ALS Granate" w:hAnsi="ALS Granate"/>
          <w:sz w:val="24"/>
          <w:szCs w:val="24"/>
        </w:rPr>
        <w:t xml:space="preserve">4. уменьшилась на </w:t>
      </w:r>
      <w:r w:rsidR="000F559A" w:rsidRPr="007F0C1F">
        <w:rPr>
          <w:rFonts w:ascii="ALS Granate" w:hAnsi="ALS Granate"/>
          <w:sz w:val="24"/>
          <w:szCs w:val="24"/>
        </w:rPr>
        <w:t>5</w:t>
      </w:r>
      <w:r w:rsidRPr="007F0C1F">
        <w:rPr>
          <w:rFonts w:ascii="ALS Granate" w:hAnsi="ALS Granate"/>
          <w:sz w:val="24"/>
          <w:szCs w:val="24"/>
        </w:rPr>
        <w:t>00 Дж</w:t>
      </w:r>
    </w:p>
    <w:p w:rsidR="00DD29B5" w:rsidRPr="007F0C1F" w:rsidRDefault="00DD29B5" w:rsidP="006D008A">
      <w:pPr>
        <w:spacing w:after="0"/>
        <w:jc w:val="both"/>
        <w:rPr>
          <w:rFonts w:ascii="ALS Granate" w:hAnsi="ALS Granate" w:cstheme="minorHAnsi"/>
          <w:sz w:val="24"/>
          <w:szCs w:val="24"/>
        </w:rPr>
      </w:pPr>
    </w:p>
    <w:p w:rsidR="00A41C3C" w:rsidRPr="007F0C1F" w:rsidRDefault="00DD29B5" w:rsidP="006D008A">
      <w:pPr>
        <w:spacing w:after="0"/>
        <w:jc w:val="both"/>
        <w:rPr>
          <w:rFonts w:ascii="ALS Granate" w:hAnsi="ALS Granate" w:cstheme="minorHAnsi"/>
          <w:sz w:val="24"/>
          <w:szCs w:val="24"/>
        </w:rPr>
      </w:pPr>
      <w:r w:rsidRPr="007F0C1F">
        <w:rPr>
          <w:rFonts w:ascii="ALS Granate" w:hAnsi="ALS Granate" w:cstheme="minorHAnsi"/>
          <w:sz w:val="24"/>
          <w:szCs w:val="24"/>
        </w:rPr>
        <w:br w:type="column"/>
      </w:r>
      <w:r w:rsidR="006D008A" w:rsidRPr="007F0C1F">
        <w:rPr>
          <w:rFonts w:ascii="ALS Granate" w:hAnsi="ALS Granate" w:cstheme="minorHAnsi"/>
          <w:sz w:val="24"/>
          <w:szCs w:val="24"/>
        </w:rPr>
        <w:lastRenderedPageBreak/>
        <w:t>№ </w:t>
      </w:r>
      <w:r w:rsidR="00FC3245" w:rsidRPr="007F0C1F">
        <w:rPr>
          <w:rFonts w:ascii="ALS Granate" w:hAnsi="ALS Granate" w:cstheme="minorHAnsi"/>
          <w:sz w:val="24"/>
          <w:szCs w:val="24"/>
        </w:rPr>
        <w:t>8</w:t>
      </w:r>
      <w:r w:rsidR="00A41C3C" w:rsidRPr="007F0C1F">
        <w:rPr>
          <w:rFonts w:ascii="ALS Granate" w:hAnsi="ALS Granate" w:cstheme="minorHAnsi"/>
          <w:sz w:val="24"/>
          <w:szCs w:val="24"/>
        </w:rPr>
        <w:t xml:space="preserve">. Тепловая машина </w:t>
      </w:r>
      <w:r w:rsidR="00D46566" w:rsidRPr="007F0C1F">
        <w:rPr>
          <w:rFonts w:ascii="ALS Granate" w:hAnsi="ALS Granate" w:cstheme="minorHAnsi"/>
          <w:sz w:val="24"/>
          <w:szCs w:val="24"/>
        </w:rPr>
        <w:t xml:space="preserve">совершает за цикл работу </w:t>
      </w:r>
      <w:r w:rsidR="00A41C3C" w:rsidRPr="007F0C1F">
        <w:rPr>
          <w:rFonts w:ascii="ALS Granate" w:hAnsi="ALS Granate" w:cstheme="minorHAnsi"/>
          <w:sz w:val="24"/>
          <w:szCs w:val="24"/>
        </w:rPr>
        <w:t>100 Дж и отдает холодильнику 60</w:t>
      </w:r>
      <w:r w:rsidR="00D46566" w:rsidRPr="007F0C1F">
        <w:rPr>
          <w:rFonts w:ascii="ALS Granate" w:hAnsi="ALS Granate" w:cstheme="minorHAnsi"/>
          <w:sz w:val="24"/>
          <w:szCs w:val="24"/>
        </w:rPr>
        <w:t> </w:t>
      </w:r>
      <w:r w:rsidR="00A41C3C" w:rsidRPr="007F0C1F">
        <w:rPr>
          <w:rFonts w:ascii="ALS Granate" w:hAnsi="ALS Granate" w:cstheme="minorHAnsi"/>
          <w:sz w:val="24"/>
          <w:szCs w:val="24"/>
        </w:rPr>
        <w:t>Дж. Чему равен КПД тепловой машины?</w:t>
      </w:r>
    </w:p>
    <w:p w:rsidR="00A41C3C" w:rsidRPr="007F0C1F" w:rsidRDefault="000300D6" w:rsidP="006D008A">
      <w:pPr>
        <w:spacing w:after="0"/>
        <w:jc w:val="both"/>
        <w:rPr>
          <w:rFonts w:ascii="ALS Granate" w:hAnsi="ALS Granate" w:cstheme="minorHAnsi"/>
          <w:sz w:val="24"/>
          <w:szCs w:val="24"/>
        </w:rPr>
      </w:pPr>
      <w:r w:rsidRPr="007F0C1F">
        <w:rPr>
          <w:rFonts w:ascii="ALS Granate" w:hAnsi="ALS Granate" w:cstheme="minorHAnsi"/>
          <w:sz w:val="24"/>
          <w:szCs w:val="24"/>
        </w:rPr>
        <w:t xml:space="preserve">1. </w:t>
      </w:r>
      <w:r w:rsidR="00A41C3C" w:rsidRPr="007F0C1F">
        <w:rPr>
          <w:rFonts w:ascii="ALS Granate" w:hAnsi="ALS Granate" w:cstheme="minorHAnsi"/>
          <w:sz w:val="24"/>
          <w:szCs w:val="24"/>
        </w:rPr>
        <w:t>40 %</w:t>
      </w:r>
    </w:p>
    <w:p w:rsidR="00A41C3C" w:rsidRPr="007F0C1F" w:rsidRDefault="000300D6" w:rsidP="006D008A">
      <w:pPr>
        <w:spacing w:after="0"/>
        <w:jc w:val="both"/>
        <w:rPr>
          <w:rFonts w:ascii="ALS Granate" w:hAnsi="ALS Granate" w:cstheme="minorHAnsi"/>
          <w:sz w:val="24"/>
          <w:szCs w:val="24"/>
        </w:rPr>
      </w:pPr>
      <w:r w:rsidRPr="007F0C1F">
        <w:rPr>
          <w:rFonts w:ascii="ALS Granate" w:hAnsi="ALS Granate" w:cstheme="minorHAnsi"/>
          <w:sz w:val="24"/>
          <w:szCs w:val="24"/>
        </w:rPr>
        <w:t xml:space="preserve">2. </w:t>
      </w:r>
      <w:r w:rsidR="00A41C3C" w:rsidRPr="007F0C1F">
        <w:rPr>
          <w:rFonts w:ascii="ALS Granate" w:hAnsi="ALS Granate" w:cstheme="minorHAnsi"/>
          <w:sz w:val="24"/>
          <w:szCs w:val="24"/>
        </w:rPr>
        <w:t>6</w:t>
      </w:r>
      <w:r w:rsidR="00D247D4" w:rsidRPr="007F0C1F">
        <w:rPr>
          <w:rFonts w:ascii="ALS Granate" w:hAnsi="ALS Granate" w:cstheme="minorHAnsi"/>
          <w:sz w:val="24"/>
          <w:szCs w:val="24"/>
        </w:rPr>
        <w:t>0</w:t>
      </w:r>
      <w:r w:rsidR="00A41C3C" w:rsidRPr="007F0C1F">
        <w:rPr>
          <w:rFonts w:ascii="ALS Granate" w:hAnsi="ALS Granate" w:cstheme="minorHAnsi"/>
          <w:sz w:val="24"/>
          <w:szCs w:val="24"/>
        </w:rPr>
        <w:t xml:space="preserve"> %</w:t>
      </w:r>
    </w:p>
    <w:p w:rsidR="00A41C3C" w:rsidRPr="007F0C1F" w:rsidRDefault="000300D6" w:rsidP="006D008A">
      <w:pPr>
        <w:spacing w:after="0"/>
        <w:jc w:val="both"/>
        <w:rPr>
          <w:rFonts w:ascii="ALS Granate" w:hAnsi="ALS Granate" w:cstheme="minorHAnsi"/>
          <w:sz w:val="24"/>
          <w:szCs w:val="24"/>
        </w:rPr>
      </w:pPr>
      <w:r w:rsidRPr="007F0C1F">
        <w:rPr>
          <w:rFonts w:ascii="ALS Granate" w:hAnsi="ALS Granate" w:cstheme="minorHAnsi"/>
          <w:sz w:val="24"/>
          <w:szCs w:val="24"/>
        </w:rPr>
        <w:t xml:space="preserve">3. </w:t>
      </w:r>
      <w:r w:rsidR="00D247D4" w:rsidRPr="007F0C1F">
        <w:rPr>
          <w:rFonts w:ascii="ALS Granate" w:hAnsi="ALS Granate" w:cstheme="minorHAnsi"/>
          <w:sz w:val="24"/>
          <w:szCs w:val="24"/>
        </w:rPr>
        <w:t>62,5</w:t>
      </w:r>
      <w:r w:rsidR="00A41C3C" w:rsidRPr="007F0C1F">
        <w:rPr>
          <w:rFonts w:ascii="ALS Granate" w:hAnsi="ALS Granate" w:cstheme="minorHAnsi"/>
          <w:sz w:val="24"/>
          <w:szCs w:val="24"/>
        </w:rPr>
        <w:t xml:space="preserve"> %</w:t>
      </w:r>
      <w:r w:rsidR="00D247D4" w:rsidRPr="007F0C1F">
        <w:rPr>
          <w:rFonts w:ascii="ALS Granate" w:hAnsi="ALS Granate" w:cstheme="minorHAnsi"/>
          <w:sz w:val="24"/>
          <w:szCs w:val="24"/>
        </w:rPr>
        <w:t>*</w:t>
      </w:r>
    </w:p>
    <w:p w:rsidR="00A41C3C" w:rsidRPr="007F0C1F" w:rsidRDefault="000300D6" w:rsidP="006D008A">
      <w:pPr>
        <w:spacing w:after="0"/>
        <w:jc w:val="both"/>
        <w:rPr>
          <w:rFonts w:ascii="ALS Granate" w:hAnsi="ALS Granate" w:cstheme="minorHAnsi"/>
          <w:sz w:val="24"/>
          <w:szCs w:val="24"/>
        </w:rPr>
      </w:pPr>
      <w:r w:rsidRPr="007F0C1F">
        <w:rPr>
          <w:rFonts w:ascii="ALS Granate" w:hAnsi="ALS Granate" w:cstheme="minorHAnsi"/>
          <w:sz w:val="24"/>
          <w:szCs w:val="24"/>
        </w:rPr>
        <w:t xml:space="preserve">4. </w:t>
      </w:r>
      <w:r w:rsidR="00D247D4" w:rsidRPr="007F0C1F">
        <w:rPr>
          <w:rFonts w:ascii="ALS Granate" w:hAnsi="ALS Granate" w:cstheme="minorHAnsi"/>
          <w:sz w:val="24"/>
          <w:szCs w:val="24"/>
        </w:rPr>
        <w:t>66,7</w:t>
      </w:r>
      <w:r w:rsidR="00A41C3C" w:rsidRPr="007F0C1F">
        <w:rPr>
          <w:rFonts w:ascii="ALS Granate" w:hAnsi="ALS Granate" w:cstheme="minorHAnsi"/>
          <w:sz w:val="24"/>
          <w:szCs w:val="24"/>
        </w:rPr>
        <w:t xml:space="preserve"> %</w:t>
      </w:r>
    </w:p>
    <w:p w:rsidR="00A41C3C" w:rsidRPr="007F0C1F" w:rsidRDefault="00A41C3C" w:rsidP="006D008A">
      <w:pPr>
        <w:spacing w:after="0"/>
        <w:jc w:val="both"/>
        <w:rPr>
          <w:rFonts w:ascii="ALS Granate" w:hAnsi="ALS Granate" w:cstheme="minorHAnsi"/>
          <w:sz w:val="24"/>
          <w:szCs w:val="24"/>
        </w:rPr>
      </w:pPr>
    </w:p>
    <w:p w:rsidR="00BE7E70" w:rsidRPr="007F0C1F" w:rsidRDefault="006D008A" w:rsidP="00BE7E70">
      <w:pPr>
        <w:spacing w:after="0"/>
        <w:jc w:val="both"/>
        <w:rPr>
          <w:rFonts w:ascii="ALS Granate" w:hAnsi="ALS Granate" w:cstheme="minorHAnsi"/>
          <w:sz w:val="24"/>
          <w:szCs w:val="24"/>
        </w:rPr>
      </w:pPr>
      <w:r w:rsidRPr="007F0C1F">
        <w:rPr>
          <w:rFonts w:ascii="ALS Granate" w:hAnsi="ALS Granate" w:cstheme="minorHAnsi"/>
          <w:sz w:val="24"/>
          <w:szCs w:val="24"/>
        </w:rPr>
        <w:t>№ </w:t>
      </w:r>
      <w:r w:rsidR="00FC3245" w:rsidRPr="007F0C1F">
        <w:rPr>
          <w:rFonts w:ascii="ALS Granate" w:hAnsi="ALS Granate" w:cstheme="minorHAnsi"/>
          <w:sz w:val="24"/>
          <w:szCs w:val="24"/>
        </w:rPr>
        <w:t>9</w:t>
      </w:r>
      <w:r w:rsidR="00A41C3C" w:rsidRPr="007F0C1F">
        <w:rPr>
          <w:rFonts w:ascii="ALS Granate" w:hAnsi="ALS Granate" w:cstheme="minorHAnsi"/>
          <w:sz w:val="24"/>
          <w:szCs w:val="24"/>
        </w:rPr>
        <w:t xml:space="preserve">. </w:t>
      </w:r>
      <w:r w:rsidR="00BE7E70" w:rsidRPr="007F0C1F">
        <w:rPr>
          <w:rFonts w:ascii="ALS Granate" w:hAnsi="ALS Granate" w:cstheme="minorHAnsi"/>
          <w:sz w:val="24"/>
          <w:szCs w:val="24"/>
        </w:rPr>
        <w:t>В цилиндре при сжатии постоянной массы воздуха температура газа увеличилась в 1,5 раза. Как изменилось давление воздуха в цилиндре, если отношение объемов до и после сжатия равно 3?</w:t>
      </w:r>
    </w:p>
    <w:p w:rsidR="00BE7E70" w:rsidRPr="007F0C1F" w:rsidRDefault="00BE7E70" w:rsidP="00BE7E70">
      <w:pPr>
        <w:spacing w:after="0"/>
        <w:jc w:val="both"/>
        <w:rPr>
          <w:rFonts w:ascii="ALS Granate" w:hAnsi="ALS Granate" w:cstheme="minorHAnsi"/>
          <w:sz w:val="24"/>
          <w:szCs w:val="24"/>
        </w:rPr>
      </w:pPr>
      <w:r w:rsidRPr="007F0C1F">
        <w:rPr>
          <w:rFonts w:ascii="ALS Granate" w:hAnsi="ALS Granate" w:cstheme="minorHAnsi"/>
          <w:sz w:val="24"/>
          <w:szCs w:val="24"/>
        </w:rPr>
        <w:t>1.</w:t>
      </w:r>
      <w:r w:rsidR="00CD7C1A" w:rsidRPr="007F0C1F">
        <w:rPr>
          <w:rFonts w:ascii="ALS Granate" w:hAnsi="ALS Granate" w:cstheme="minorHAnsi"/>
          <w:sz w:val="24"/>
          <w:szCs w:val="24"/>
        </w:rPr>
        <w:t xml:space="preserve"> </w:t>
      </w:r>
      <w:r w:rsidRPr="007F0C1F">
        <w:rPr>
          <w:rFonts w:ascii="ALS Granate" w:hAnsi="ALS Granate" w:cstheme="minorHAnsi"/>
          <w:sz w:val="24"/>
          <w:szCs w:val="24"/>
        </w:rPr>
        <w:t>уменьшилось в 4,5 раза</w:t>
      </w:r>
    </w:p>
    <w:p w:rsidR="00BE7E70" w:rsidRPr="007F0C1F" w:rsidRDefault="00BE7E70" w:rsidP="00BE7E70">
      <w:pPr>
        <w:spacing w:after="0"/>
        <w:jc w:val="both"/>
        <w:rPr>
          <w:rFonts w:ascii="ALS Granate" w:hAnsi="ALS Granate" w:cstheme="minorHAnsi"/>
          <w:sz w:val="24"/>
          <w:szCs w:val="24"/>
        </w:rPr>
      </w:pPr>
      <w:r w:rsidRPr="007F0C1F">
        <w:rPr>
          <w:rFonts w:ascii="ALS Granate" w:hAnsi="ALS Granate" w:cstheme="minorHAnsi"/>
          <w:sz w:val="24"/>
          <w:szCs w:val="24"/>
        </w:rPr>
        <w:t>2. уменьшилось в 2 раза</w:t>
      </w:r>
    </w:p>
    <w:p w:rsidR="00BE7E70" w:rsidRPr="007F0C1F" w:rsidRDefault="00BE7E70" w:rsidP="00BE7E70">
      <w:pPr>
        <w:spacing w:after="0"/>
        <w:jc w:val="both"/>
        <w:rPr>
          <w:rFonts w:ascii="ALS Granate" w:hAnsi="ALS Granate" w:cstheme="minorHAnsi"/>
          <w:sz w:val="24"/>
          <w:szCs w:val="24"/>
        </w:rPr>
      </w:pPr>
      <w:r w:rsidRPr="007F0C1F">
        <w:rPr>
          <w:rFonts w:ascii="ALS Granate" w:hAnsi="ALS Granate" w:cstheme="minorHAnsi"/>
          <w:sz w:val="24"/>
          <w:szCs w:val="24"/>
        </w:rPr>
        <w:t>3. увеличилось в 2 раза</w:t>
      </w:r>
    </w:p>
    <w:p w:rsidR="00A41C3C" w:rsidRPr="007F0C1F" w:rsidRDefault="00BE7E70" w:rsidP="00BE7E70">
      <w:pPr>
        <w:spacing w:after="0"/>
        <w:jc w:val="both"/>
        <w:rPr>
          <w:rFonts w:ascii="ALS Granate" w:hAnsi="ALS Granate" w:cstheme="minorHAnsi"/>
          <w:sz w:val="24"/>
          <w:szCs w:val="24"/>
        </w:rPr>
      </w:pPr>
      <w:r w:rsidRPr="007F0C1F">
        <w:rPr>
          <w:rFonts w:ascii="ALS Granate" w:hAnsi="ALS Granate" w:cstheme="minorHAnsi"/>
          <w:sz w:val="24"/>
          <w:szCs w:val="24"/>
        </w:rPr>
        <w:t>4. увеличилось в 4,5 раза *</w:t>
      </w:r>
    </w:p>
    <w:p w:rsidR="00BE7E70" w:rsidRPr="007F0C1F" w:rsidRDefault="00BE7E70" w:rsidP="00BE7E70">
      <w:pPr>
        <w:spacing w:after="0"/>
        <w:jc w:val="both"/>
        <w:rPr>
          <w:rFonts w:ascii="ALS Granate" w:hAnsi="ALS Granate" w:cstheme="minorHAnsi"/>
          <w:sz w:val="24"/>
          <w:szCs w:val="24"/>
        </w:rPr>
      </w:pPr>
    </w:p>
    <w:p w:rsidR="00EE6D0D" w:rsidRPr="007F0C1F" w:rsidRDefault="006D008A" w:rsidP="006D008A">
      <w:pPr>
        <w:spacing w:after="0"/>
        <w:jc w:val="both"/>
        <w:rPr>
          <w:rStyle w:val="FontStyle26"/>
          <w:rFonts w:ascii="ALS Granate" w:hAnsi="ALS Granate" w:cs="Times New Roman"/>
          <w:sz w:val="24"/>
          <w:szCs w:val="24"/>
        </w:rPr>
      </w:pPr>
      <w:r w:rsidRPr="007F0C1F">
        <w:rPr>
          <w:rFonts w:ascii="ALS Granate" w:hAnsi="ALS Granate" w:cstheme="minorHAnsi"/>
          <w:sz w:val="24"/>
          <w:szCs w:val="24"/>
        </w:rPr>
        <w:t>№ </w:t>
      </w:r>
      <w:r w:rsidR="00A41C3C" w:rsidRPr="007F0C1F">
        <w:rPr>
          <w:rFonts w:ascii="ALS Granate" w:hAnsi="ALS Granate" w:cstheme="minorHAnsi"/>
          <w:sz w:val="24"/>
          <w:szCs w:val="24"/>
        </w:rPr>
        <w:t>1</w:t>
      </w:r>
      <w:r w:rsidR="00FC3245" w:rsidRPr="007F0C1F">
        <w:rPr>
          <w:rFonts w:ascii="ALS Granate" w:hAnsi="ALS Granate" w:cstheme="minorHAnsi"/>
          <w:sz w:val="24"/>
          <w:szCs w:val="24"/>
        </w:rPr>
        <w:t>0</w:t>
      </w:r>
      <w:r w:rsidR="00A41C3C" w:rsidRPr="007F0C1F">
        <w:rPr>
          <w:rFonts w:ascii="ALS Granate" w:hAnsi="ALS Granate" w:cstheme="minorHAnsi"/>
          <w:sz w:val="24"/>
          <w:szCs w:val="24"/>
        </w:rPr>
        <w:t xml:space="preserve">. </w:t>
      </w:r>
      <w:r w:rsidR="00EE6D0D" w:rsidRPr="007F0C1F">
        <w:rPr>
          <w:rStyle w:val="FontStyle26"/>
          <w:rFonts w:ascii="ALS Granate" w:hAnsi="ALS Granate" w:cs="Times New Roman"/>
          <w:sz w:val="24"/>
          <w:szCs w:val="24"/>
        </w:rPr>
        <w:t xml:space="preserve">Температура чугунной детали </w:t>
      </w:r>
      <w:r w:rsidR="00B2009B" w:rsidRPr="007F0C1F">
        <w:rPr>
          <w:rStyle w:val="FontStyle26"/>
          <w:rFonts w:ascii="ALS Granate" w:hAnsi="ALS Granate" w:cs="Times New Roman"/>
          <w:sz w:val="24"/>
          <w:szCs w:val="24"/>
        </w:rPr>
        <w:t xml:space="preserve">(удельная теплоемкость </w:t>
      </w:r>
      <w:r w:rsidR="00B2009B" w:rsidRPr="007F0C1F">
        <w:rPr>
          <w:rFonts w:ascii="ALS Granate" w:hAnsi="ALS Granate"/>
          <w:sz w:val="24"/>
          <w:szCs w:val="24"/>
        </w:rPr>
        <w:t>500 Дж/(</w:t>
      </w:r>
      <w:proofErr w:type="spellStart"/>
      <w:r w:rsidR="00B2009B" w:rsidRPr="007F0C1F">
        <w:rPr>
          <w:rFonts w:ascii="ALS Granate" w:hAnsi="ALS Granate"/>
          <w:sz w:val="24"/>
          <w:szCs w:val="24"/>
        </w:rPr>
        <w:t>кг·К</w:t>
      </w:r>
      <w:proofErr w:type="spellEnd"/>
      <w:r w:rsidR="00B2009B" w:rsidRPr="007F0C1F">
        <w:rPr>
          <w:rFonts w:ascii="ALS Granate" w:hAnsi="ALS Granate"/>
          <w:sz w:val="24"/>
          <w:szCs w:val="24"/>
        </w:rPr>
        <w:t xml:space="preserve">)) </w:t>
      </w:r>
      <w:r w:rsidR="00EE6D0D" w:rsidRPr="007F0C1F">
        <w:rPr>
          <w:rStyle w:val="FontStyle26"/>
          <w:rFonts w:ascii="ALS Granate" w:hAnsi="ALS Granate" w:cs="Times New Roman"/>
          <w:sz w:val="24"/>
          <w:szCs w:val="24"/>
        </w:rPr>
        <w:t>снизилась с 120 °С до 40 °С. Масса детали равна 200 г. Какое количество теплоты отдала деталь при остывании?</w:t>
      </w:r>
    </w:p>
    <w:p w:rsidR="00A41C3C" w:rsidRPr="007F0C1F" w:rsidRDefault="000300D6" w:rsidP="006D008A">
      <w:pPr>
        <w:spacing w:after="0"/>
        <w:jc w:val="both"/>
        <w:rPr>
          <w:rFonts w:ascii="ALS Granate" w:hAnsi="ALS Granate" w:cstheme="minorHAnsi"/>
          <w:sz w:val="24"/>
          <w:szCs w:val="24"/>
        </w:rPr>
      </w:pPr>
      <w:r w:rsidRPr="007F0C1F">
        <w:rPr>
          <w:rFonts w:ascii="ALS Granate" w:hAnsi="ALS Granate" w:cstheme="minorHAnsi"/>
          <w:sz w:val="24"/>
          <w:szCs w:val="24"/>
        </w:rPr>
        <w:t xml:space="preserve">1. </w:t>
      </w:r>
      <w:r w:rsidR="00B2009B" w:rsidRPr="007F0C1F">
        <w:rPr>
          <w:rFonts w:ascii="ALS Granate" w:hAnsi="ALS Granate" w:cstheme="minorHAnsi"/>
          <w:sz w:val="24"/>
          <w:szCs w:val="24"/>
        </w:rPr>
        <w:t>4 кДж</w:t>
      </w:r>
    </w:p>
    <w:p w:rsidR="00A41C3C" w:rsidRPr="007F0C1F" w:rsidRDefault="000300D6" w:rsidP="006D008A">
      <w:pPr>
        <w:spacing w:after="0"/>
        <w:jc w:val="both"/>
        <w:rPr>
          <w:rFonts w:ascii="ALS Granate" w:hAnsi="ALS Granate" w:cstheme="minorHAnsi"/>
          <w:sz w:val="24"/>
          <w:szCs w:val="24"/>
        </w:rPr>
      </w:pPr>
      <w:r w:rsidRPr="007F0C1F">
        <w:rPr>
          <w:rFonts w:ascii="ALS Granate" w:hAnsi="ALS Granate" w:cstheme="minorHAnsi"/>
          <w:sz w:val="24"/>
          <w:szCs w:val="24"/>
        </w:rPr>
        <w:t xml:space="preserve">2. </w:t>
      </w:r>
      <w:r w:rsidR="00730A26" w:rsidRPr="007F0C1F">
        <w:rPr>
          <w:rFonts w:ascii="ALS Granate" w:hAnsi="ALS Granate" w:cstheme="minorHAnsi"/>
          <w:sz w:val="24"/>
          <w:szCs w:val="24"/>
        </w:rPr>
        <w:t>8 кДж</w:t>
      </w:r>
      <w:r w:rsidR="001B5AC0" w:rsidRPr="007F0C1F">
        <w:rPr>
          <w:rFonts w:ascii="ALS Granate" w:hAnsi="ALS Granate" w:cstheme="minorHAnsi"/>
          <w:sz w:val="24"/>
          <w:szCs w:val="24"/>
        </w:rPr>
        <w:t>*</w:t>
      </w:r>
    </w:p>
    <w:p w:rsidR="00A41C3C" w:rsidRPr="007F0C1F" w:rsidRDefault="000300D6" w:rsidP="006D008A">
      <w:pPr>
        <w:spacing w:after="0"/>
        <w:jc w:val="both"/>
        <w:rPr>
          <w:rFonts w:ascii="ALS Granate" w:hAnsi="ALS Granate" w:cstheme="minorHAnsi"/>
          <w:sz w:val="24"/>
          <w:szCs w:val="24"/>
        </w:rPr>
      </w:pPr>
      <w:r w:rsidRPr="007F0C1F">
        <w:rPr>
          <w:rFonts w:ascii="ALS Granate" w:hAnsi="ALS Granate" w:cstheme="minorHAnsi"/>
          <w:sz w:val="24"/>
          <w:szCs w:val="24"/>
        </w:rPr>
        <w:t xml:space="preserve">3. </w:t>
      </w:r>
      <w:r w:rsidR="00730A26" w:rsidRPr="007F0C1F">
        <w:rPr>
          <w:rFonts w:ascii="ALS Granate" w:hAnsi="ALS Granate" w:cstheme="minorHAnsi"/>
          <w:sz w:val="24"/>
          <w:szCs w:val="24"/>
        </w:rPr>
        <w:t>8000 кДж</w:t>
      </w:r>
    </w:p>
    <w:p w:rsidR="00A41C3C" w:rsidRPr="007F0C1F" w:rsidRDefault="000300D6" w:rsidP="006D008A">
      <w:pPr>
        <w:spacing w:after="0"/>
        <w:jc w:val="both"/>
        <w:rPr>
          <w:rFonts w:ascii="ALS Granate" w:hAnsi="ALS Granate" w:cstheme="minorHAnsi"/>
          <w:sz w:val="24"/>
          <w:szCs w:val="24"/>
        </w:rPr>
      </w:pPr>
      <w:r w:rsidRPr="007F0C1F">
        <w:rPr>
          <w:rFonts w:ascii="ALS Granate" w:hAnsi="ALS Granate" w:cstheme="minorHAnsi"/>
          <w:sz w:val="24"/>
          <w:szCs w:val="24"/>
        </w:rPr>
        <w:t xml:space="preserve">4. </w:t>
      </w:r>
      <w:r w:rsidR="00730A26" w:rsidRPr="007F0C1F">
        <w:rPr>
          <w:rFonts w:ascii="ALS Granate" w:hAnsi="ALS Granate" w:cstheme="minorHAnsi"/>
          <w:sz w:val="24"/>
          <w:szCs w:val="24"/>
        </w:rPr>
        <w:t>12000 кДж</w:t>
      </w:r>
    </w:p>
    <w:p w:rsidR="00A41C3C" w:rsidRPr="007F0C1F" w:rsidRDefault="00A41C3C" w:rsidP="006D008A">
      <w:pPr>
        <w:spacing w:after="0"/>
        <w:jc w:val="both"/>
        <w:rPr>
          <w:rFonts w:ascii="ALS Granate" w:hAnsi="ALS Granate" w:cstheme="minorHAnsi"/>
          <w:sz w:val="24"/>
          <w:szCs w:val="24"/>
        </w:rPr>
      </w:pPr>
    </w:p>
    <w:p w:rsidR="00A41C3C" w:rsidRPr="007F0C1F" w:rsidRDefault="006D008A" w:rsidP="006D008A">
      <w:pPr>
        <w:spacing w:after="0"/>
        <w:jc w:val="both"/>
        <w:rPr>
          <w:rFonts w:ascii="ALS Granate" w:hAnsi="ALS Granate" w:cstheme="minorHAnsi"/>
          <w:sz w:val="24"/>
          <w:szCs w:val="24"/>
        </w:rPr>
      </w:pPr>
      <w:r w:rsidRPr="007F0C1F">
        <w:rPr>
          <w:rFonts w:ascii="ALS Granate" w:hAnsi="ALS Granate" w:cstheme="minorHAnsi"/>
          <w:sz w:val="24"/>
          <w:szCs w:val="24"/>
        </w:rPr>
        <w:t>№ </w:t>
      </w:r>
      <w:r w:rsidR="00A41C3C" w:rsidRPr="007F0C1F">
        <w:rPr>
          <w:rFonts w:ascii="ALS Granate" w:hAnsi="ALS Granate" w:cstheme="minorHAnsi"/>
          <w:sz w:val="24"/>
          <w:szCs w:val="24"/>
        </w:rPr>
        <w:t>1</w:t>
      </w:r>
      <w:r w:rsidR="00FC3245" w:rsidRPr="007F0C1F">
        <w:rPr>
          <w:rFonts w:ascii="ALS Granate" w:hAnsi="ALS Granate" w:cstheme="minorHAnsi"/>
          <w:sz w:val="24"/>
          <w:szCs w:val="24"/>
        </w:rPr>
        <w:t>1</w:t>
      </w:r>
      <w:r w:rsidR="00A41C3C" w:rsidRPr="007F0C1F">
        <w:rPr>
          <w:rFonts w:ascii="ALS Granate" w:hAnsi="ALS Granate" w:cstheme="minorHAnsi"/>
          <w:sz w:val="24"/>
          <w:szCs w:val="24"/>
        </w:rPr>
        <w:t xml:space="preserve">. </w:t>
      </w:r>
      <w:r w:rsidR="00730A26" w:rsidRPr="007F0C1F">
        <w:rPr>
          <w:rStyle w:val="FontStyle26"/>
          <w:rFonts w:ascii="ALS Granate" w:hAnsi="ALS Granate" w:cs="Times New Roman"/>
          <w:sz w:val="24"/>
          <w:szCs w:val="24"/>
        </w:rPr>
        <w:t>Расстояние между двумя точечными зарядами увеличили в 2 раза, и каждый из зарядов уменьшили в 3 раза. Как изменится модуль сил взаимодействия между ними?</w:t>
      </w:r>
    </w:p>
    <w:p w:rsidR="00A41C3C" w:rsidRPr="007F0C1F" w:rsidRDefault="000300D6" w:rsidP="006D008A">
      <w:pPr>
        <w:spacing w:after="0"/>
        <w:jc w:val="both"/>
        <w:rPr>
          <w:rFonts w:ascii="ALS Granate" w:hAnsi="ALS Granate" w:cstheme="minorHAnsi"/>
          <w:sz w:val="24"/>
          <w:szCs w:val="24"/>
        </w:rPr>
      </w:pPr>
      <w:r w:rsidRPr="007F0C1F">
        <w:rPr>
          <w:rFonts w:ascii="ALS Granate" w:hAnsi="ALS Granate" w:cstheme="minorHAnsi"/>
          <w:sz w:val="24"/>
          <w:szCs w:val="24"/>
        </w:rPr>
        <w:t xml:space="preserve">1. </w:t>
      </w:r>
      <w:r w:rsidR="00A41C3C" w:rsidRPr="007F0C1F">
        <w:rPr>
          <w:rFonts w:ascii="ALS Granate" w:hAnsi="ALS Granate" w:cstheme="minorHAnsi"/>
          <w:sz w:val="24"/>
          <w:szCs w:val="24"/>
        </w:rPr>
        <w:t xml:space="preserve">увеличится в </w:t>
      </w:r>
      <w:r w:rsidR="001B5AC0" w:rsidRPr="007F0C1F">
        <w:rPr>
          <w:rFonts w:ascii="ALS Granate" w:hAnsi="ALS Granate" w:cstheme="minorHAnsi"/>
          <w:sz w:val="24"/>
          <w:szCs w:val="24"/>
        </w:rPr>
        <w:t>6</w:t>
      </w:r>
      <w:r w:rsidR="00A41C3C" w:rsidRPr="007F0C1F">
        <w:rPr>
          <w:rFonts w:ascii="ALS Granate" w:hAnsi="ALS Granate" w:cstheme="minorHAnsi"/>
          <w:sz w:val="24"/>
          <w:szCs w:val="24"/>
        </w:rPr>
        <w:t xml:space="preserve"> раз</w:t>
      </w:r>
    </w:p>
    <w:p w:rsidR="00A41C3C" w:rsidRPr="007F0C1F" w:rsidRDefault="000300D6" w:rsidP="006D008A">
      <w:pPr>
        <w:spacing w:after="0"/>
        <w:jc w:val="both"/>
        <w:rPr>
          <w:rFonts w:ascii="ALS Granate" w:hAnsi="ALS Granate" w:cstheme="minorHAnsi"/>
          <w:sz w:val="24"/>
          <w:szCs w:val="24"/>
        </w:rPr>
      </w:pPr>
      <w:r w:rsidRPr="007F0C1F">
        <w:rPr>
          <w:rFonts w:ascii="ALS Granate" w:hAnsi="ALS Granate" w:cstheme="minorHAnsi"/>
          <w:sz w:val="24"/>
          <w:szCs w:val="24"/>
        </w:rPr>
        <w:t xml:space="preserve">2. </w:t>
      </w:r>
      <w:r w:rsidR="00A41C3C" w:rsidRPr="007F0C1F">
        <w:rPr>
          <w:rFonts w:ascii="ALS Granate" w:hAnsi="ALS Granate" w:cstheme="minorHAnsi"/>
          <w:sz w:val="24"/>
          <w:szCs w:val="24"/>
        </w:rPr>
        <w:t xml:space="preserve">уменьшится в </w:t>
      </w:r>
      <w:r w:rsidR="001B5AC0" w:rsidRPr="007F0C1F">
        <w:rPr>
          <w:rFonts w:ascii="ALS Granate" w:hAnsi="ALS Granate" w:cstheme="minorHAnsi"/>
          <w:sz w:val="24"/>
          <w:szCs w:val="24"/>
        </w:rPr>
        <w:t>6</w:t>
      </w:r>
      <w:r w:rsidR="00A41C3C" w:rsidRPr="007F0C1F">
        <w:rPr>
          <w:rFonts w:ascii="ALS Granate" w:hAnsi="ALS Granate" w:cstheme="minorHAnsi"/>
          <w:sz w:val="24"/>
          <w:szCs w:val="24"/>
        </w:rPr>
        <w:t xml:space="preserve"> раз</w:t>
      </w:r>
    </w:p>
    <w:p w:rsidR="00A41C3C" w:rsidRPr="007F0C1F" w:rsidRDefault="000300D6" w:rsidP="006D008A">
      <w:pPr>
        <w:spacing w:after="0"/>
        <w:jc w:val="both"/>
        <w:rPr>
          <w:rFonts w:ascii="ALS Granate" w:hAnsi="ALS Granate" w:cstheme="minorHAnsi"/>
          <w:sz w:val="24"/>
          <w:szCs w:val="24"/>
        </w:rPr>
      </w:pPr>
      <w:r w:rsidRPr="007F0C1F">
        <w:rPr>
          <w:rFonts w:ascii="ALS Granate" w:hAnsi="ALS Granate" w:cstheme="minorHAnsi"/>
          <w:sz w:val="24"/>
          <w:szCs w:val="24"/>
        </w:rPr>
        <w:t xml:space="preserve">3. </w:t>
      </w:r>
      <w:r w:rsidR="00A41C3C" w:rsidRPr="007F0C1F">
        <w:rPr>
          <w:rFonts w:ascii="ALS Granate" w:hAnsi="ALS Granate" w:cstheme="minorHAnsi"/>
          <w:sz w:val="24"/>
          <w:szCs w:val="24"/>
        </w:rPr>
        <w:t xml:space="preserve">увеличится в </w:t>
      </w:r>
      <w:r w:rsidR="00730A26" w:rsidRPr="007F0C1F">
        <w:rPr>
          <w:rFonts w:ascii="ALS Granate" w:hAnsi="ALS Granate" w:cstheme="minorHAnsi"/>
          <w:sz w:val="24"/>
          <w:szCs w:val="24"/>
        </w:rPr>
        <w:t>36</w:t>
      </w:r>
      <w:r w:rsidR="00A41C3C" w:rsidRPr="007F0C1F">
        <w:rPr>
          <w:rFonts w:ascii="ALS Granate" w:hAnsi="ALS Granate" w:cstheme="minorHAnsi"/>
          <w:sz w:val="24"/>
          <w:szCs w:val="24"/>
        </w:rPr>
        <w:t xml:space="preserve"> раз</w:t>
      </w:r>
    </w:p>
    <w:p w:rsidR="00A41C3C" w:rsidRPr="007F0C1F" w:rsidRDefault="000300D6" w:rsidP="006D008A">
      <w:pPr>
        <w:spacing w:after="0"/>
        <w:jc w:val="both"/>
        <w:rPr>
          <w:rFonts w:ascii="ALS Granate" w:hAnsi="ALS Granate" w:cstheme="minorHAnsi"/>
          <w:sz w:val="24"/>
          <w:szCs w:val="24"/>
        </w:rPr>
      </w:pPr>
      <w:r w:rsidRPr="007F0C1F">
        <w:rPr>
          <w:rFonts w:ascii="ALS Granate" w:hAnsi="ALS Granate" w:cstheme="minorHAnsi"/>
          <w:sz w:val="24"/>
          <w:szCs w:val="24"/>
        </w:rPr>
        <w:t xml:space="preserve">4. </w:t>
      </w:r>
      <w:r w:rsidR="00A41C3C" w:rsidRPr="007F0C1F">
        <w:rPr>
          <w:rFonts w:ascii="ALS Granate" w:hAnsi="ALS Granate" w:cstheme="minorHAnsi"/>
          <w:sz w:val="24"/>
          <w:szCs w:val="24"/>
        </w:rPr>
        <w:t xml:space="preserve">уменьшится в </w:t>
      </w:r>
      <w:r w:rsidR="00730A26" w:rsidRPr="007F0C1F">
        <w:rPr>
          <w:rFonts w:ascii="ALS Granate" w:hAnsi="ALS Granate" w:cstheme="minorHAnsi"/>
          <w:sz w:val="24"/>
          <w:szCs w:val="24"/>
        </w:rPr>
        <w:t>36</w:t>
      </w:r>
      <w:r w:rsidR="00A41C3C" w:rsidRPr="007F0C1F">
        <w:rPr>
          <w:rFonts w:ascii="ALS Granate" w:hAnsi="ALS Granate" w:cstheme="minorHAnsi"/>
          <w:sz w:val="24"/>
          <w:szCs w:val="24"/>
        </w:rPr>
        <w:t xml:space="preserve"> раз</w:t>
      </w:r>
      <w:r w:rsidR="001B5AC0" w:rsidRPr="007F0C1F">
        <w:rPr>
          <w:rFonts w:ascii="ALS Granate" w:hAnsi="ALS Granate" w:cstheme="minorHAnsi"/>
          <w:sz w:val="24"/>
          <w:szCs w:val="24"/>
        </w:rPr>
        <w:t>*</w:t>
      </w:r>
    </w:p>
    <w:p w:rsidR="00A41C3C" w:rsidRPr="007F0C1F" w:rsidRDefault="00DD29B5" w:rsidP="006D008A">
      <w:pPr>
        <w:spacing w:after="0"/>
        <w:jc w:val="both"/>
        <w:rPr>
          <w:rFonts w:ascii="ALS Granate" w:hAnsi="ALS Granate" w:cstheme="minorHAnsi"/>
          <w:sz w:val="24"/>
          <w:szCs w:val="24"/>
        </w:rPr>
      </w:pPr>
      <w:r w:rsidRPr="007F0C1F">
        <w:rPr>
          <w:rFonts w:ascii="ALS Granate" w:hAnsi="ALS Granate"/>
          <w:noProof/>
          <w:sz w:val="24"/>
          <w:szCs w:val="24"/>
          <w:lang w:eastAsia="ru-RU"/>
        </w:rPr>
        <w:drawing>
          <wp:anchor distT="0" distB="0" distL="114300" distR="114300" simplePos="0" relativeHeight="251657728" behindDoc="1" locked="0" layoutInCell="1" allowOverlap="1" wp14:anchorId="0FEBB00B" wp14:editId="73E691EF">
            <wp:simplePos x="0" y="0"/>
            <wp:positionH relativeFrom="column">
              <wp:posOffset>4859020</wp:posOffset>
            </wp:positionH>
            <wp:positionV relativeFrom="paragraph">
              <wp:posOffset>142240</wp:posOffset>
            </wp:positionV>
            <wp:extent cx="1172845" cy="1146175"/>
            <wp:effectExtent l="0" t="0" r="8255" b="0"/>
            <wp:wrapTight wrapText="bothSides">
              <wp:wrapPolygon edited="0">
                <wp:start x="0" y="0"/>
                <wp:lineTo x="0" y="21181"/>
                <wp:lineTo x="21401" y="21181"/>
                <wp:lineTo x="21401" y="0"/>
                <wp:lineTo x="0" y="0"/>
              </wp:wrapPolygon>
            </wp:wrapTight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72845" cy="11461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06FEE" w:rsidRPr="007F0C1F" w:rsidRDefault="006D008A" w:rsidP="00F06FEE">
      <w:pPr>
        <w:rPr>
          <w:rFonts w:ascii="ALS Granate" w:hAnsi="ALS Granate" w:cs="Arial"/>
          <w:noProof/>
          <w:sz w:val="24"/>
          <w:szCs w:val="24"/>
          <w:lang w:eastAsia="ru-RU"/>
        </w:rPr>
      </w:pPr>
      <w:r w:rsidRPr="007F0C1F">
        <w:rPr>
          <w:rFonts w:ascii="ALS Granate" w:hAnsi="ALS Granate" w:cstheme="minorHAnsi"/>
          <w:sz w:val="24"/>
          <w:szCs w:val="24"/>
        </w:rPr>
        <w:t>№ </w:t>
      </w:r>
      <w:r w:rsidR="00A41C3C" w:rsidRPr="007F0C1F">
        <w:rPr>
          <w:rFonts w:ascii="ALS Granate" w:hAnsi="ALS Granate" w:cstheme="minorHAnsi"/>
          <w:sz w:val="24"/>
          <w:szCs w:val="24"/>
        </w:rPr>
        <w:t>1</w:t>
      </w:r>
      <w:r w:rsidR="00FC3245" w:rsidRPr="007F0C1F">
        <w:rPr>
          <w:rFonts w:ascii="ALS Granate" w:hAnsi="ALS Granate" w:cstheme="minorHAnsi"/>
          <w:sz w:val="24"/>
          <w:szCs w:val="24"/>
        </w:rPr>
        <w:t>2</w:t>
      </w:r>
      <w:r w:rsidR="00A41C3C" w:rsidRPr="007F0C1F">
        <w:rPr>
          <w:rFonts w:ascii="ALS Granate" w:hAnsi="ALS Granate" w:cstheme="minorHAnsi"/>
          <w:sz w:val="24"/>
          <w:szCs w:val="24"/>
        </w:rPr>
        <w:t xml:space="preserve">. </w:t>
      </w:r>
      <w:r w:rsidR="00F06FEE" w:rsidRPr="007F0C1F">
        <w:rPr>
          <w:rFonts w:ascii="ALS Granate" w:hAnsi="ALS Granate" w:cs="Arial"/>
          <w:sz w:val="24"/>
          <w:szCs w:val="24"/>
        </w:rPr>
        <w:t xml:space="preserve">Как направлена кулоновская сила, действующая на отрицательный точечный заряд, находящийся в вершине прямого угла прямоугольного треугольника, в вершинах которого находятся </w:t>
      </w:r>
      <w:proofErr w:type="gramStart"/>
      <w:r w:rsidR="00F06FEE" w:rsidRPr="007F0C1F">
        <w:rPr>
          <w:rFonts w:ascii="ALS Granate" w:hAnsi="ALS Granate" w:cs="Arial"/>
          <w:sz w:val="24"/>
          <w:szCs w:val="24"/>
        </w:rPr>
        <w:t>заряды:–</w:t>
      </w:r>
      <w:proofErr w:type="gramEnd"/>
      <w:r w:rsidR="00F06FEE" w:rsidRPr="007F0C1F">
        <w:rPr>
          <w:rFonts w:ascii="ALS Granate" w:hAnsi="ALS Granate" w:cs="Arial"/>
          <w:i/>
          <w:sz w:val="24"/>
          <w:szCs w:val="24"/>
        </w:rPr>
        <w:t>q</w:t>
      </w:r>
      <w:r w:rsidR="00F06FEE" w:rsidRPr="007F0C1F">
        <w:rPr>
          <w:rFonts w:ascii="ALS Granate" w:hAnsi="ALS Granate" w:cs="Arial"/>
          <w:sz w:val="24"/>
          <w:szCs w:val="24"/>
        </w:rPr>
        <w:t>, –</w:t>
      </w:r>
      <w:r w:rsidR="00F06FEE" w:rsidRPr="007F0C1F">
        <w:rPr>
          <w:rFonts w:ascii="ALS Granate" w:hAnsi="ALS Granate" w:cs="Arial"/>
          <w:i/>
          <w:sz w:val="24"/>
          <w:szCs w:val="24"/>
        </w:rPr>
        <w:t>q</w:t>
      </w:r>
      <w:r w:rsidR="00F06FEE" w:rsidRPr="007F0C1F">
        <w:rPr>
          <w:rFonts w:ascii="ALS Granate" w:hAnsi="ALS Granate" w:cs="Arial"/>
          <w:sz w:val="24"/>
          <w:szCs w:val="24"/>
        </w:rPr>
        <w:t>, +2</w:t>
      </w:r>
      <w:r w:rsidR="00F06FEE" w:rsidRPr="007F0C1F">
        <w:rPr>
          <w:rFonts w:ascii="ALS Granate" w:hAnsi="ALS Granate" w:cs="Arial"/>
          <w:i/>
          <w:sz w:val="24"/>
          <w:szCs w:val="24"/>
          <w:lang w:val="en-US"/>
        </w:rPr>
        <w:t>q</w:t>
      </w:r>
      <w:r w:rsidR="00F06FEE" w:rsidRPr="007F0C1F">
        <w:rPr>
          <w:rFonts w:ascii="ALS Granate" w:hAnsi="ALS Granate" w:cs="Arial"/>
          <w:sz w:val="24"/>
          <w:szCs w:val="24"/>
        </w:rPr>
        <w:t xml:space="preserve"> (см. рис.)? </w:t>
      </w:r>
    </w:p>
    <w:p w:rsidR="00F06FEE" w:rsidRPr="007F0C1F" w:rsidRDefault="00F06FEE" w:rsidP="00F06FEE">
      <w:pPr>
        <w:spacing w:after="0" w:line="240" w:lineRule="auto"/>
        <w:rPr>
          <w:rFonts w:ascii="ALS Granate" w:hAnsi="ALS Granate" w:cs="Arial"/>
          <w:sz w:val="24"/>
          <w:szCs w:val="24"/>
        </w:rPr>
      </w:pPr>
      <w:r w:rsidRPr="007F0C1F">
        <w:rPr>
          <w:rFonts w:ascii="ALS Granate" w:hAnsi="ALS Granate" w:cs="Arial"/>
          <w:sz w:val="24"/>
          <w:szCs w:val="24"/>
        </w:rPr>
        <w:t>1. вправо</w:t>
      </w:r>
    </w:p>
    <w:p w:rsidR="00F06FEE" w:rsidRPr="007F0C1F" w:rsidRDefault="00F06FEE" w:rsidP="00F06FEE">
      <w:pPr>
        <w:spacing w:after="0" w:line="240" w:lineRule="auto"/>
        <w:rPr>
          <w:rFonts w:ascii="ALS Granate" w:hAnsi="ALS Granate" w:cs="Arial"/>
          <w:sz w:val="24"/>
          <w:szCs w:val="24"/>
        </w:rPr>
      </w:pPr>
      <w:r w:rsidRPr="007F0C1F">
        <w:rPr>
          <w:rFonts w:ascii="ALS Granate" w:hAnsi="ALS Granate" w:cs="Arial"/>
          <w:sz w:val="24"/>
          <w:szCs w:val="24"/>
        </w:rPr>
        <w:t>2. вправо и вверх</w:t>
      </w:r>
    </w:p>
    <w:p w:rsidR="00F06FEE" w:rsidRPr="007F0C1F" w:rsidRDefault="00F06FEE" w:rsidP="00F06FEE">
      <w:pPr>
        <w:spacing w:after="0" w:line="240" w:lineRule="auto"/>
        <w:rPr>
          <w:rFonts w:ascii="ALS Granate" w:hAnsi="ALS Granate" w:cs="Arial"/>
          <w:sz w:val="24"/>
          <w:szCs w:val="24"/>
        </w:rPr>
      </w:pPr>
      <w:r w:rsidRPr="007F0C1F">
        <w:rPr>
          <w:rFonts w:ascii="ALS Granate" w:hAnsi="ALS Granate" w:cs="Arial"/>
          <w:sz w:val="24"/>
          <w:szCs w:val="24"/>
        </w:rPr>
        <w:t>3. вправо и вниз</w:t>
      </w:r>
    </w:p>
    <w:p w:rsidR="00F06FEE" w:rsidRPr="007F0C1F" w:rsidRDefault="00F06FEE" w:rsidP="00F06FEE">
      <w:pPr>
        <w:spacing w:after="0" w:line="240" w:lineRule="auto"/>
        <w:rPr>
          <w:rFonts w:ascii="ALS Granate" w:hAnsi="ALS Granate" w:cs="Arial"/>
          <w:sz w:val="24"/>
          <w:szCs w:val="24"/>
        </w:rPr>
      </w:pPr>
      <w:r w:rsidRPr="007F0C1F">
        <w:rPr>
          <w:rFonts w:ascii="ALS Granate" w:hAnsi="ALS Granate" w:cs="Arial"/>
          <w:sz w:val="24"/>
          <w:szCs w:val="24"/>
        </w:rPr>
        <w:t>4. влево</w:t>
      </w:r>
    </w:p>
    <w:p w:rsidR="00F06FEE" w:rsidRPr="007F0C1F" w:rsidRDefault="00F06FEE" w:rsidP="00F06FEE">
      <w:pPr>
        <w:spacing w:after="0" w:line="240" w:lineRule="auto"/>
        <w:rPr>
          <w:rFonts w:ascii="ALS Granate" w:hAnsi="ALS Granate" w:cs="Arial"/>
          <w:sz w:val="24"/>
          <w:szCs w:val="24"/>
        </w:rPr>
      </w:pPr>
      <w:r w:rsidRPr="007F0C1F">
        <w:rPr>
          <w:rFonts w:ascii="ALS Granate" w:hAnsi="ALS Granate" w:cs="Arial"/>
          <w:sz w:val="24"/>
          <w:szCs w:val="24"/>
        </w:rPr>
        <w:t>5. влево и вверх</w:t>
      </w:r>
      <w:r w:rsidR="000069F2" w:rsidRPr="007F0C1F">
        <w:rPr>
          <w:rFonts w:ascii="ALS Granate" w:hAnsi="ALS Granate" w:cs="Arial"/>
          <w:sz w:val="24"/>
          <w:szCs w:val="24"/>
        </w:rPr>
        <w:t>*</w:t>
      </w:r>
    </w:p>
    <w:p w:rsidR="00F06FEE" w:rsidRPr="007F0C1F" w:rsidRDefault="00F06FEE" w:rsidP="00F06FEE">
      <w:pPr>
        <w:spacing w:after="0" w:line="240" w:lineRule="auto"/>
        <w:rPr>
          <w:rFonts w:ascii="ALS Granate" w:hAnsi="ALS Granate" w:cs="Arial"/>
          <w:sz w:val="24"/>
          <w:szCs w:val="24"/>
        </w:rPr>
      </w:pPr>
      <w:r w:rsidRPr="007F0C1F">
        <w:rPr>
          <w:rFonts w:ascii="ALS Granate" w:hAnsi="ALS Granate" w:cs="Arial"/>
          <w:sz w:val="24"/>
          <w:szCs w:val="24"/>
        </w:rPr>
        <w:t>6. влево и вниз</w:t>
      </w:r>
    </w:p>
    <w:p w:rsidR="00F06FEE" w:rsidRPr="007F0C1F" w:rsidRDefault="00F06FEE" w:rsidP="00F06FEE">
      <w:pPr>
        <w:spacing w:after="0" w:line="240" w:lineRule="auto"/>
        <w:rPr>
          <w:rFonts w:ascii="ALS Granate" w:hAnsi="ALS Granate" w:cs="Arial"/>
          <w:sz w:val="24"/>
          <w:szCs w:val="24"/>
        </w:rPr>
      </w:pPr>
      <w:r w:rsidRPr="007F0C1F">
        <w:rPr>
          <w:rFonts w:ascii="ALS Granate" w:hAnsi="ALS Granate" w:cs="Arial"/>
          <w:sz w:val="24"/>
          <w:szCs w:val="24"/>
        </w:rPr>
        <w:t>7. вверх</w:t>
      </w:r>
    </w:p>
    <w:p w:rsidR="007F0C1F" w:rsidRDefault="00F06FEE" w:rsidP="00D5519B">
      <w:pPr>
        <w:spacing w:after="0" w:line="240" w:lineRule="auto"/>
        <w:rPr>
          <w:rFonts w:cs="Arial"/>
          <w:sz w:val="24"/>
          <w:szCs w:val="24"/>
        </w:rPr>
      </w:pPr>
      <w:r w:rsidRPr="007F0C1F">
        <w:rPr>
          <w:rFonts w:ascii="ALS Granate" w:hAnsi="ALS Granate" w:cs="Arial"/>
          <w:sz w:val="24"/>
          <w:szCs w:val="24"/>
        </w:rPr>
        <w:lastRenderedPageBreak/>
        <w:t>8. вниз</w:t>
      </w:r>
    </w:p>
    <w:p w:rsidR="007F0C1F" w:rsidRDefault="007F0C1F" w:rsidP="00D5519B">
      <w:pPr>
        <w:spacing w:after="0" w:line="240" w:lineRule="auto"/>
        <w:rPr>
          <w:rFonts w:cs="Arial"/>
          <w:sz w:val="24"/>
          <w:szCs w:val="24"/>
        </w:rPr>
      </w:pPr>
    </w:p>
    <w:p w:rsidR="007D6F3E" w:rsidRPr="007F0C1F" w:rsidRDefault="00B75F31" w:rsidP="00D5519B">
      <w:pPr>
        <w:spacing w:after="0" w:line="240" w:lineRule="auto"/>
        <w:rPr>
          <w:rFonts w:ascii="ALS Granate" w:hAnsi="ALS Granate" w:cs="Arial"/>
          <w:sz w:val="24"/>
          <w:szCs w:val="24"/>
        </w:rPr>
      </w:pPr>
      <w:r w:rsidRPr="007F0C1F">
        <w:rPr>
          <w:rFonts w:ascii="ALS Granate" w:hAnsi="ALS Granate"/>
          <w:noProof/>
          <w:sz w:val="24"/>
          <w:szCs w:val="24"/>
          <w:lang w:eastAsia="ru-RU"/>
        </w:rPr>
        <w:drawing>
          <wp:anchor distT="0" distB="0" distL="114300" distR="114300" simplePos="0" relativeHeight="251658752" behindDoc="1" locked="0" layoutInCell="1" allowOverlap="1" wp14:anchorId="45FF84B6" wp14:editId="76932064">
            <wp:simplePos x="0" y="0"/>
            <wp:positionH relativeFrom="column">
              <wp:posOffset>4699417</wp:posOffset>
            </wp:positionH>
            <wp:positionV relativeFrom="paragraph">
              <wp:posOffset>109817</wp:posOffset>
            </wp:positionV>
            <wp:extent cx="1119505" cy="1104265"/>
            <wp:effectExtent l="0" t="0" r="4445" b="635"/>
            <wp:wrapTight wrapText="bothSides">
              <wp:wrapPolygon edited="0">
                <wp:start x="0" y="0"/>
                <wp:lineTo x="0" y="21240"/>
                <wp:lineTo x="21318" y="21240"/>
                <wp:lineTo x="21318" y="0"/>
                <wp:lineTo x="0" y="0"/>
              </wp:wrapPolygon>
            </wp:wrapTight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19505" cy="11042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D008A" w:rsidRPr="007F0C1F">
        <w:rPr>
          <w:rFonts w:ascii="ALS Granate" w:hAnsi="ALS Granate" w:cstheme="minorHAnsi"/>
          <w:sz w:val="24"/>
          <w:szCs w:val="24"/>
        </w:rPr>
        <w:t>№ </w:t>
      </w:r>
      <w:r w:rsidR="007D6F3E" w:rsidRPr="007F0C1F">
        <w:rPr>
          <w:rFonts w:ascii="ALS Granate" w:hAnsi="ALS Granate" w:cstheme="minorHAnsi"/>
          <w:sz w:val="24"/>
          <w:szCs w:val="24"/>
        </w:rPr>
        <w:t>1</w:t>
      </w:r>
      <w:r w:rsidR="00FC3245" w:rsidRPr="007F0C1F">
        <w:rPr>
          <w:rFonts w:ascii="ALS Granate" w:hAnsi="ALS Granate" w:cstheme="minorHAnsi"/>
          <w:sz w:val="24"/>
          <w:szCs w:val="24"/>
        </w:rPr>
        <w:t>3</w:t>
      </w:r>
      <w:r w:rsidR="007D6F3E" w:rsidRPr="007F0C1F">
        <w:rPr>
          <w:rFonts w:ascii="ALS Granate" w:hAnsi="ALS Granate" w:cstheme="minorHAnsi"/>
          <w:sz w:val="24"/>
          <w:szCs w:val="24"/>
        </w:rPr>
        <w:t xml:space="preserve">. </w:t>
      </w:r>
      <w:r w:rsidR="000069F2" w:rsidRPr="007F0C1F">
        <w:rPr>
          <w:rFonts w:ascii="ALS Granate" w:hAnsi="ALS Granate" w:cstheme="minorHAnsi"/>
          <w:sz w:val="24"/>
          <w:szCs w:val="24"/>
        </w:rPr>
        <w:t xml:space="preserve">Определите разность потенциалов между точками </w:t>
      </w:r>
      <w:r w:rsidR="000069F2" w:rsidRPr="007F0C1F">
        <w:rPr>
          <w:rFonts w:ascii="ALS Granate" w:hAnsi="ALS Granate" w:cstheme="minorHAnsi"/>
          <w:i/>
          <w:sz w:val="24"/>
          <w:szCs w:val="24"/>
          <w:lang w:val="en-US"/>
        </w:rPr>
        <w:t>A</w:t>
      </w:r>
      <w:r w:rsidR="000069F2" w:rsidRPr="007F0C1F">
        <w:rPr>
          <w:rFonts w:ascii="ALS Granate" w:hAnsi="ALS Granate" w:cstheme="minorHAnsi"/>
          <w:sz w:val="24"/>
          <w:szCs w:val="24"/>
        </w:rPr>
        <w:t xml:space="preserve"> и </w:t>
      </w:r>
      <w:r w:rsidR="000069F2" w:rsidRPr="007F0C1F">
        <w:rPr>
          <w:rFonts w:ascii="ALS Granate" w:hAnsi="ALS Granate" w:cstheme="minorHAnsi"/>
          <w:i/>
          <w:sz w:val="24"/>
          <w:szCs w:val="24"/>
          <w:lang w:val="en-US"/>
        </w:rPr>
        <w:t>B</w:t>
      </w:r>
      <w:r w:rsidR="000069F2" w:rsidRPr="007F0C1F">
        <w:rPr>
          <w:rFonts w:ascii="ALS Granate" w:hAnsi="ALS Granate" w:cstheme="minorHAnsi"/>
          <w:sz w:val="24"/>
          <w:szCs w:val="24"/>
        </w:rPr>
        <w:t xml:space="preserve"> (см. рис.), если </w:t>
      </w:r>
      <w:r w:rsidR="000069F2" w:rsidRPr="007F0C1F">
        <w:rPr>
          <w:rFonts w:ascii="ALS Granate" w:hAnsi="ALS Granate" w:cstheme="minorHAnsi"/>
          <w:i/>
          <w:sz w:val="24"/>
          <w:szCs w:val="24"/>
          <w:lang w:val="en-US"/>
        </w:rPr>
        <w:t>AB</w:t>
      </w:r>
      <w:r w:rsidR="000069F2" w:rsidRPr="007F0C1F">
        <w:rPr>
          <w:rFonts w:ascii="ALS Granate" w:hAnsi="ALS Granate" w:cstheme="minorHAnsi"/>
          <w:sz w:val="24"/>
          <w:szCs w:val="24"/>
          <w:lang w:val="en-US"/>
        </w:rPr>
        <w:t> </w:t>
      </w:r>
      <w:r w:rsidR="000069F2" w:rsidRPr="007F0C1F">
        <w:rPr>
          <w:rFonts w:ascii="ALS Granate" w:hAnsi="ALS Granate" w:cstheme="minorHAnsi"/>
          <w:sz w:val="24"/>
          <w:szCs w:val="24"/>
        </w:rPr>
        <w:t>=</w:t>
      </w:r>
      <w:r w:rsidR="000069F2" w:rsidRPr="007F0C1F">
        <w:rPr>
          <w:rFonts w:ascii="ALS Granate" w:hAnsi="ALS Granate" w:cstheme="minorHAnsi"/>
          <w:sz w:val="24"/>
          <w:szCs w:val="24"/>
          <w:lang w:val="en-US"/>
        </w:rPr>
        <w:t> </w:t>
      </w:r>
      <w:r w:rsidR="000069F2" w:rsidRPr="007F0C1F">
        <w:rPr>
          <w:rFonts w:ascii="ALS Granate" w:hAnsi="ALS Granate" w:cstheme="minorHAnsi"/>
          <w:sz w:val="24"/>
          <w:szCs w:val="24"/>
        </w:rPr>
        <w:t>8</w:t>
      </w:r>
      <w:r w:rsidR="000069F2" w:rsidRPr="007F0C1F">
        <w:rPr>
          <w:rFonts w:ascii="ALS Granate" w:hAnsi="ALS Granate" w:cstheme="minorHAnsi"/>
          <w:sz w:val="24"/>
          <w:szCs w:val="24"/>
          <w:lang w:val="en-US"/>
        </w:rPr>
        <w:t> </w:t>
      </w:r>
      <w:r w:rsidR="000069F2" w:rsidRPr="007F0C1F">
        <w:rPr>
          <w:rFonts w:ascii="ALS Granate" w:hAnsi="ALS Granate" w:cstheme="minorHAnsi"/>
          <w:sz w:val="24"/>
          <w:szCs w:val="24"/>
        </w:rPr>
        <w:t xml:space="preserve">см, </w:t>
      </w:r>
      <w:r w:rsidR="000069F2" w:rsidRPr="007F0C1F">
        <w:rPr>
          <w:rFonts w:ascii="Courier New" w:hAnsi="Courier New" w:cs="Courier New"/>
          <w:sz w:val="24"/>
          <w:szCs w:val="24"/>
        </w:rPr>
        <w:t>α</w:t>
      </w:r>
      <w:r w:rsidR="000069F2" w:rsidRPr="007F0C1F">
        <w:rPr>
          <w:rFonts w:ascii="ALS Granate" w:hAnsi="ALS Granate" w:cs="ALS Granate"/>
          <w:sz w:val="24"/>
          <w:szCs w:val="24"/>
        </w:rPr>
        <w:t> </w:t>
      </w:r>
      <w:r w:rsidR="000069F2" w:rsidRPr="007F0C1F">
        <w:rPr>
          <w:rFonts w:ascii="ALS Granate" w:hAnsi="ALS Granate" w:cstheme="minorHAnsi"/>
          <w:sz w:val="24"/>
          <w:szCs w:val="24"/>
        </w:rPr>
        <w:t>=</w:t>
      </w:r>
      <w:r w:rsidR="000069F2" w:rsidRPr="007F0C1F">
        <w:rPr>
          <w:rFonts w:ascii="ALS Granate" w:hAnsi="ALS Granate" w:cs="ALS Granate"/>
          <w:sz w:val="24"/>
          <w:szCs w:val="24"/>
        </w:rPr>
        <w:t> </w:t>
      </w:r>
      <w:r w:rsidR="0052704E" w:rsidRPr="007F0C1F">
        <w:rPr>
          <w:rFonts w:ascii="ALS Granate" w:hAnsi="ALS Granate" w:cstheme="minorHAnsi"/>
          <w:sz w:val="24"/>
          <w:szCs w:val="24"/>
        </w:rPr>
        <w:t>6</w:t>
      </w:r>
      <w:r w:rsidR="000069F2" w:rsidRPr="007F0C1F">
        <w:rPr>
          <w:rFonts w:ascii="ALS Granate" w:hAnsi="ALS Granate" w:cstheme="minorHAnsi"/>
          <w:sz w:val="24"/>
          <w:szCs w:val="24"/>
        </w:rPr>
        <w:t>0</w:t>
      </w:r>
      <w:r w:rsidR="000069F2" w:rsidRPr="007F0C1F">
        <w:rPr>
          <w:rFonts w:ascii="ALS Granate" w:hAnsi="ALS Granate" w:cs="ALS Granate"/>
          <w:sz w:val="24"/>
          <w:szCs w:val="24"/>
        </w:rPr>
        <w:t>°</w:t>
      </w:r>
      <w:r w:rsidR="000069F2" w:rsidRPr="007F0C1F">
        <w:rPr>
          <w:rFonts w:ascii="ALS Granate" w:hAnsi="ALS Granate" w:cstheme="minorHAnsi"/>
          <w:sz w:val="24"/>
          <w:szCs w:val="24"/>
        </w:rPr>
        <w:t xml:space="preserve"> и напряженность электростатического поля </w:t>
      </w:r>
      <w:r w:rsidR="000069F2" w:rsidRPr="007F0C1F">
        <w:rPr>
          <w:rFonts w:ascii="ALS Granate" w:hAnsi="ALS Granate" w:cstheme="minorHAnsi"/>
          <w:i/>
          <w:sz w:val="24"/>
          <w:szCs w:val="24"/>
          <w:lang w:val="en-US"/>
        </w:rPr>
        <w:t>E</w:t>
      </w:r>
      <w:r w:rsidR="000069F2" w:rsidRPr="007F0C1F">
        <w:rPr>
          <w:rFonts w:ascii="ALS Granate" w:hAnsi="ALS Granate" w:cstheme="minorHAnsi"/>
          <w:sz w:val="24"/>
          <w:szCs w:val="24"/>
          <w:lang w:val="en-US"/>
        </w:rPr>
        <w:t> </w:t>
      </w:r>
      <w:r w:rsidR="000069F2" w:rsidRPr="007F0C1F">
        <w:rPr>
          <w:rFonts w:ascii="ALS Granate" w:hAnsi="ALS Granate" w:cstheme="minorHAnsi"/>
          <w:sz w:val="24"/>
          <w:szCs w:val="24"/>
        </w:rPr>
        <w:t>=</w:t>
      </w:r>
      <w:r w:rsidR="000069F2" w:rsidRPr="007F0C1F">
        <w:rPr>
          <w:rFonts w:ascii="ALS Granate" w:hAnsi="ALS Granate" w:cstheme="minorHAnsi"/>
          <w:sz w:val="24"/>
          <w:szCs w:val="24"/>
          <w:lang w:val="en-US"/>
        </w:rPr>
        <w:t> </w:t>
      </w:r>
      <w:r w:rsidR="000069F2" w:rsidRPr="007F0C1F">
        <w:rPr>
          <w:rFonts w:ascii="ALS Granate" w:hAnsi="ALS Granate" w:cstheme="minorHAnsi"/>
          <w:sz w:val="24"/>
          <w:szCs w:val="24"/>
        </w:rPr>
        <w:t>100</w:t>
      </w:r>
      <w:r w:rsidR="000069F2" w:rsidRPr="007F0C1F">
        <w:rPr>
          <w:rFonts w:ascii="ALS Granate" w:hAnsi="ALS Granate" w:cstheme="minorHAnsi"/>
          <w:sz w:val="24"/>
          <w:szCs w:val="24"/>
          <w:lang w:val="en-US"/>
        </w:rPr>
        <w:t> </w:t>
      </w:r>
      <w:proofErr w:type="spellStart"/>
      <w:r w:rsidR="000069F2" w:rsidRPr="007F0C1F">
        <w:rPr>
          <w:rFonts w:ascii="ALS Granate" w:hAnsi="ALS Granate" w:cstheme="minorHAnsi"/>
          <w:sz w:val="24"/>
          <w:szCs w:val="24"/>
        </w:rPr>
        <w:t>кВ</w:t>
      </w:r>
      <w:proofErr w:type="spellEnd"/>
      <w:r w:rsidR="000069F2" w:rsidRPr="007F0C1F">
        <w:rPr>
          <w:rFonts w:ascii="ALS Granate" w:hAnsi="ALS Granate" w:cstheme="minorHAnsi"/>
          <w:sz w:val="24"/>
          <w:szCs w:val="24"/>
        </w:rPr>
        <w:t>/м.</w:t>
      </w:r>
    </w:p>
    <w:p w:rsidR="007D6F3E" w:rsidRPr="007F0C1F" w:rsidRDefault="000300D6" w:rsidP="006D008A">
      <w:pPr>
        <w:spacing w:after="0"/>
        <w:jc w:val="both"/>
        <w:rPr>
          <w:rFonts w:ascii="ALS Granate" w:hAnsi="ALS Granate" w:cstheme="minorHAnsi"/>
          <w:sz w:val="24"/>
          <w:szCs w:val="24"/>
        </w:rPr>
      </w:pPr>
      <w:r w:rsidRPr="007F0C1F">
        <w:rPr>
          <w:rFonts w:ascii="ALS Granate" w:hAnsi="ALS Granate" w:cstheme="minorHAnsi"/>
          <w:sz w:val="24"/>
          <w:szCs w:val="24"/>
        </w:rPr>
        <w:t xml:space="preserve">1. </w:t>
      </w:r>
      <w:r w:rsidR="00B75F31" w:rsidRPr="007F0C1F">
        <w:rPr>
          <w:rFonts w:ascii="ALS Granate" w:hAnsi="ALS Granate" w:cstheme="minorHAnsi"/>
          <w:sz w:val="24"/>
          <w:szCs w:val="24"/>
        </w:rPr>
        <w:t>4</w:t>
      </w:r>
      <w:r w:rsidR="007D6F3E" w:rsidRPr="007F0C1F">
        <w:rPr>
          <w:rFonts w:ascii="ALS Granate" w:hAnsi="ALS Granate" w:cstheme="minorHAnsi"/>
          <w:sz w:val="24"/>
          <w:szCs w:val="24"/>
        </w:rPr>
        <w:t xml:space="preserve"> В</w:t>
      </w:r>
    </w:p>
    <w:p w:rsidR="007D6F3E" w:rsidRPr="007F0C1F" w:rsidRDefault="000300D6" w:rsidP="006D008A">
      <w:pPr>
        <w:spacing w:after="0"/>
        <w:jc w:val="both"/>
        <w:rPr>
          <w:rFonts w:ascii="ALS Granate" w:hAnsi="ALS Granate" w:cstheme="minorHAnsi"/>
          <w:sz w:val="24"/>
          <w:szCs w:val="24"/>
        </w:rPr>
      </w:pPr>
      <w:r w:rsidRPr="007F0C1F">
        <w:rPr>
          <w:rFonts w:ascii="ALS Granate" w:hAnsi="ALS Granate" w:cstheme="minorHAnsi"/>
          <w:sz w:val="24"/>
          <w:szCs w:val="24"/>
        </w:rPr>
        <w:t xml:space="preserve">2. </w:t>
      </w:r>
      <w:r w:rsidR="00B75F31" w:rsidRPr="007F0C1F">
        <w:rPr>
          <w:rFonts w:ascii="ALS Granate" w:hAnsi="ALS Granate" w:cstheme="minorHAnsi"/>
          <w:sz w:val="24"/>
          <w:szCs w:val="24"/>
        </w:rPr>
        <w:t>1250</w:t>
      </w:r>
      <w:r w:rsidR="007D6F3E" w:rsidRPr="007F0C1F">
        <w:rPr>
          <w:rFonts w:ascii="ALS Granate" w:hAnsi="ALS Granate" w:cstheme="minorHAnsi"/>
          <w:sz w:val="24"/>
          <w:szCs w:val="24"/>
        </w:rPr>
        <w:t xml:space="preserve"> В</w:t>
      </w:r>
    </w:p>
    <w:p w:rsidR="007D6F3E" w:rsidRPr="007F0C1F" w:rsidRDefault="000300D6" w:rsidP="006D008A">
      <w:pPr>
        <w:spacing w:after="0"/>
        <w:jc w:val="both"/>
        <w:rPr>
          <w:rFonts w:ascii="ALS Granate" w:hAnsi="ALS Granate" w:cstheme="minorHAnsi"/>
          <w:sz w:val="24"/>
          <w:szCs w:val="24"/>
        </w:rPr>
      </w:pPr>
      <w:r w:rsidRPr="007F0C1F">
        <w:rPr>
          <w:rFonts w:ascii="ALS Granate" w:hAnsi="ALS Granate" w:cstheme="minorHAnsi"/>
          <w:sz w:val="24"/>
          <w:szCs w:val="24"/>
        </w:rPr>
        <w:t xml:space="preserve">3. </w:t>
      </w:r>
      <w:r w:rsidR="00DD29B5" w:rsidRPr="007F0C1F">
        <w:rPr>
          <w:rFonts w:ascii="ALS Granate" w:hAnsi="ALS Granate" w:cstheme="minorHAnsi"/>
          <w:sz w:val="24"/>
          <w:szCs w:val="24"/>
        </w:rPr>
        <w:t>4000</w:t>
      </w:r>
      <w:r w:rsidR="007D6F3E" w:rsidRPr="007F0C1F">
        <w:rPr>
          <w:rFonts w:ascii="ALS Granate" w:hAnsi="ALS Granate" w:cstheme="minorHAnsi"/>
          <w:sz w:val="24"/>
          <w:szCs w:val="24"/>
        </w:rPr>
        <w:t xml:space="preserve"> В</w:t>
      </w:r>
      <w:r w:rsidR="00DD29B5" w:rsidRPr="007F0C1F">
        <w:rPr>
          <w:rFonts w:ascii="ALS Granate" w:hAnsi="ALS Granate" w:cstheme="minorHAnsi"/>
          <w:sz w:val="24"/>
          <w:szCs w:val="24"/>
        </w:rPr>
        <w:t>*</w:t>
      </w:r>
    </w:p>
    <w:p w:rsidR="007D6F3E" w:rsidRPr="007F0C1F" w:rsidRDefault="000300D6" w:rsidP="006D008A">
      <w:pPr>
        <w:spacing w:after="0"/>
        <w:jc w:val="both"/>
        <w:rPr>
          <w:rFonts w:ascii="ALS Granate" w:hAnsi="ALS Granate" w:cstheme="minorHAnsi"/>
          <w:sz w:val="24"/>
          <w:szCs w:val="24"/>
        </w:rPr>
      </w:pPr>
      <w:r w:rsidRPr="007F0C1F">
        <w:rPr>
          <w:rFonts w:ascii="ALS Granate" w:hAnsi="ALS Granate" w:cstheme="minorHAnsi"/>
          <w:sz w:val="24"/>
          <w:szCs w:val="24"/>
        </w:rPr>
        <w:t xml:space="preserve">4. </w:t>
      </w:r>
      <w:r w:rsidR="00DD29B5" w:rsidRPr="007F0C1F">
        <w:rPr>
          <w:rFonts w:ascii="ALS Granate" w:hAnsi="ALS Granate" w:cstheme="minorHAnsi"/>
          <w:sz w:val="24"/>
          <w:szCs w:val="24"/>
        </w:rPr>
        <w:t>8</w:t>
      </w:r>
      <w:r w:rsidR="007D6F3E" w:rsidRPr="007F0C1F">
        <w:rPr>
          <w:rFonts w:ascii="ALS Granate" w:hAnsi="ALS Granate" w:cstheme="minorHAnsi"/>
          <w:sz w:val="24"/>
          <w:szCs w:val="24"/>
        </w:rPr>
        <w:t>000 В</w:t>
      </w:r>
    </w:p>
    <w:p w:rsidR="00FC3245" w:rsidRPr="007F0C1F" w:rsidRDefault="00FC3245" w:rsidP="006D008A">
      <w:pPr>
        <w:spacing w:after="0"/>
        <w:jc w:val="both"/>
        <w:rPr>
          <w:rFonts w:ascii="ALS Granate" w:hAnsi="ALS Granate" w:cstheme="minorHAnsi"/>
          <w:sz w:val="24"/>
          <w:szCs w:val="24"/>
        </w:rPr>
      </w:pPr>
    </w:p>
    <w:p w:rsidR="00C10339" w:rsidRPr="007F0C1F" w:rsidRDefault="006D008A" w:rsidP="006D008A">
      <w:pPr>
        <w:spacing w:after="0"/>
        <w:jc w:val="both"/>
        <w:rPr>
          <w:rFonts w:ascii="ALS Granate" w:hAnsi="ALS Granate" w:cstheme="minorHAnsi"/>
          <w:sz w:val="24"/>
          <w:szCs w:val="24"/>
        </w:rPr>
      </w:pPr>
      <w:r w:rsidRPr="007F0C1F">
        <w:rPr>
          <w:rFonts w:ascii="ALS Granate" w:hAnsi="ALS Granate" w:cstheme="minorHAnsi"/>
          <w:sz w:val="24"/>
          <w:szCs w:val="24"/>
        </w:rPr>
        <w:t>№ </w:t>
      </w:r>
      <w:r w:rsidR="007D6F3E" w:rsidRPr="007F0C1F">
        <w:rPr>
          <w:rFonts w:ascii="ALS Granate" w:hAnsi="ALS Granate" w:cstheme="minorHAnsi"/>
          <w:sz w:val="24"/>
          <w:szCs w:val="24"/>
        </w:rPr>
        <w:t>1</w:t>
      </w:r>
      <w:r w:rsidR="00FC3245" w:rsidRPr="007F0C1F">
        <w:rPr>
          <w:rFonts w:ascii="ALS Granate" w:hAnsi="ALS Granate" w:cstheme="minorHAnsi"/>
          <w:sz w:val="24"/>
          <w:szCs w:val="24"/>
        </w:rPr>
        <w:t>4</w:t>
      </w:r>
      <w:r w:rsidR="007D6F3E" w:rsidRPr="007F0C1F">
        <w:rPr>
          <w:rFonts w:ascii="ALS Granate" w:hAnsi="ALS Granate" w:cstheme="minorHAnsi"/>
          <w:sz w:val="24"/>
          <w:szCs w:val="24"/>
        </w:rPr>
        <w:t xml:space="preserve">. </w:t>
      </w:r>
      <w:r w:rsidR="004D03A3" w:rsidRPr="007F0C1F">
        <w:rPr>
          <w:rFonts w:ascii="ALS Granate" w:hAnsi="ALS Granate" w:cstheme="minorHAnsi"/>
          <w:sz w:val="24"/>
          <w:szCs w:val="24"/>
        </w:rPr>
        <w:t xml:space="preserve">В электронагревателе, через который течет постоянный ток, за время </w:t>
      </w:r>
      <w:r w:rsidR="004D03A3" w:rsidRPr="007F0C1F">
        <w:rPr>
          <w:rFonts w:ascii="ALS Granate" w:hAnsi="ALS Granate" w:cstheme="minorHAnsi"/>
          <w:i/>
          <w:sz w:val="24"/>
          <w:szCs w:val="24"/>
        </w:rPr>
        <w:t>t</w:t>
      </w:r>
      <w:r w:rsidR="004D03A3" w:rsidRPr="007F0C1F">
        <w:rPr>
          <w:rFonts w:ascii="ALS Granate" w:hAnsi="ALS Granate" w:cstheme="minorHAnsi"/>
          <w:sz w:val="24"/>
          <w:szCs w:val="24"/>
        </w:rPr>
        <w:t xml:space="preserve"> выделяется количество теплоты </w:t>
      </w:r>
      <w:r w:rsidR="004D03A3" w:rsidRPr="007F0C1F">
        <w:rPr>
          <w:rFonts w:ascii="ALS Granate" w:hAnsi="ALS Granate" w:cstheme="minorHAnsi"/>
          <w:i/>
          <w:sz w:val="24"/>
          <w:szCs w:val="24"/>
        </w:rPr>
        <w:t>Q</w:t>
      </w:r>
      <w:r w:rsidR="004D03A3" w:rsidRPr="007F0C1F">
        <w:rPr>
          <w:rFonts w:ascii="ALS Granate" w:hAnsi="ALS Granate" w:cstheme="minorHAnsi"/>
          <w:sz w:val="24"/>
          <w:szCs w:val="24"/>
        </w:rPr>
        <w:t xml:space="preserve">. Если сопротивление нагревателя и время </w:t>
      </w:r>
      <w:r w:rsidR="004D03A3" w:rsidRPr="007F0C1F">
        <w:rPr>
          <w:rFonts w:ascii="ALS Granate" w:hAnsi="ALS Granate" w:cstheme="minorHAnsi"/>
          <w:i/>
          <w:sz w:val="24"/>
          <w:szCs w:val="24"/>
        </w:rPr>
        <w:t>t</w:t>
      </w:r>
      <w:r w:rsidR="004D03A3" w:rsidRPr="007F0C1F">
        <w:rPr>
          <w:rFonts w:ascii="ALS Granate" w:hAnsi="ALS Granate" w:cstheme="minorHAnsi"/>
          <w:sz w:val="24"/>
          <w:szCs w:val="24"/>
        </w:rPr>
        <w:t xml:space="preserve"> увеличить вдвое, не изменяя силу тока, то количество выделившейся теплоты будет равно</w:t>
      </w:r>
    </w:p>
    <w:p w:rsidR="007D6F3E" w:rsidRPr="007F0C1F" w:rsidRDefault="000300D6" w:rsidP="006D008A">
      <w:pPr>
        <w:spacing w:after="0"/>
        <w:jc w:val="both"/>
        <w:rPr>
          <w:rFonts w:ascii="ALS Granate" w:hAnsi="ALS Granate" w:cstheme="minorHAnsi"/>
          <w:sz w:val="24"/>
          <w:szCs w:val="24"/>
        </w:rPr>
      </w:pPr>
      <w:r w:rsidRPr="007F0C1F">
        <w:rPr>
          <w:rFonts w:ascii="ALS Granate" w:hAnsi="ALS Granate" w:cstheme="minorHAnsi"/>
          <w:sz w:val="24"/>
          <w:szCs w:val="24"/>
        </w:rPr>
        <w:t xml:space="preserve">1. </w:t>
      </w:r>
      <w:r w:rsidR="00C10339" w:rsidRPr="007F0C1F">
        <w:rPr>
          <w:rFonts w:ascii="ALS Granate" w:hAnsi="ALS Granate" w:cstheme="minorHAnsi"/>
          <w:i/>
          <w:sz w:val="24"/>
          <w:szCs w:val="24"/>
          <w:lang w:val="en-US"/>
        </w:rPr>
        <w:t>Q</w:t>
      </w:r>
    </w:p>
    <w:p w:rsidR="007D6F3E" w:rsidRPr="007F0C1F" w:rsidRDefault="000300D6" w:rsidP="006D008A">
      <w:pPr>
        <w:spacing w:after="0"/>
        <w:jc w:val="both"/>
        <w:rPr>
          <w:rFonts w:ascii="ALS Granate" w:hAnsi="ALS Granate" w:cstheme="minorHAnsi"/>
          <w:sz w:val="24"/>
          <w:szCs w:val="24"/>
        </w:rPr>
      </w:pPr>
      <w:r w:rsidRPr="007F0C1F">
        <w:rPr>
          <w:rFonts w:ascii="ALS Granate" w:hAnsi="ALS Granate" w:cstheme="minorHAnsi"/>
          <w:sz w:val="24"/>
          <w:szCs w:val="24"/>
        </w:rPr>
        <w:t xml:space="preserve">2. </w:t>
      </w:r>
      <w:r w:rsidR="00C10339" w:rsidRPr="007F0C1F">
        <w:rPr>
          <w:rFonts w:ascii="ALS Granate" w:hAnsi="ALS Granate" w:cstheme="minorHAnsi"/>
          <w:sz w:val="24"/>
          <w:szCs w:val="24"/>
        </w:rPr>
        <w:t>2</w:t>
      </w:r>
      <w:r w:rsidR="00C10339" w:rsidRPr="007F0C1F">
        <w:rPr>
          <w:rFonts w:ascii="ALS Granate" w:hAnsi="ALS Granate" w:cstheme="minorHAnsi"/>
          <w:i/>
          <w:sz w:val="24"/>
          <w:szCs w:val="24"/>
          <w:lang w:val="en-US"/>
        </w:rPr>
        <w:t>Q</w:t>
      </w:r>
    </w:p>
    <w:p w:rsidR="007D6F3E" w:rsidRPr="007F0C1F" w:rsidRDefault="000300D6" w:rsidP="006D008A">
      <w:pPr>
        <w:spacing w:after="0"/>
        <w:jc w:val="both"/>
        <w:rPr>
          <w:rFonts w:ascii="ALS Granate" w:hAnsi="ALS Granate" w:cstheme="minorHAnsi"/>
          <w:sz w:val="24"/>
          <w:szCs w:val="24"/>
        </w:rPr>
      </w:pPr>
      <w:r w:rsidRPr="007F0C1F">
        <w:rPr>
          <w:rFonts w:ascii="ALS Granate" w:hAnsi="ALS Granate" w:cstheme="minorHAnsi"/>
          <w:sz w:val="24"/>
          <w:szCs w:val="24"/>
        </w:rPr>
        <w:t xml:space="preserve">3. </w:t>
      </w:r>
      <w:r w:rsidR="00C10339" w:rsidRPr="007F0C1F">
        <w:rPr>
          <w:rFonts w:ascii="ALS Granate" w:hAnsi="ALS Granate" w:cstheme="minorHAnsi"/>
          <w:sz w:val="24"/>
          <w:szCs w:val="24"/>
        </w:rPr>
        <w:t>4</w:t>
      </w:r>
      <w:r w:rsidR="00C10339" w:rsidRPr="007F0C1F">
        <w:rPr>
          <w:rFonts w:ascii="ALS Granate" w:hAnsi="ALS Granate" w:cstheme="minorHAnsi"/>
          <w:i/>
          <w:sz w:val="24"/>
          <w:szCs w:val="24"/>
          <w:lang w:val="en-US"/>
        </w:rPr>
        <w:t>Q</w:t>
      </w:r>
      <w:r w:rsidR="00C10339" w:rsidRPr="007F0C1F">
        <w:rPr>
          <w:rFonts w:ascii="ALS Granate" w:hAnsi="ALS Granate" w:cstheme="minorHAnsi"/>
          <w:sz w:val="24"/>
          <w:szCs w:val="24"/>
        </w:rPr>
        <w:t>*</w:t>
      </w:r>
    </w:p>
    <w:p w:rsidR="007D6F3E" w:rsidRPr="007F0C1F" w:rsidRDefault="000300D6" w:rsidP="006D008A">
      <w:pPr>
        <w:spacing w:after="0"/>
        <w:jc w:val="both"/>
        <w:rPr>
          <w:rFonts w:ascii="ALS Granate" w:hAnsi="ALS Granate" w:cstheme="minorHAnsi"/>
          <w:sz w:val="24"/>
          <w:szCs w:val="24"/>
        </w:rPr>
      </w:pPr>
      <w:r w:rsidRPr="007F0C1F">
        <w:rPr>
          <w:rFonts w:ascii="ALS Granate" w:hAnsi="ALS Granate" w:cstheme="minorHAnsi"/>
          <w:sz w:val="24"/>
          <w:szCs w:val="24"/>
        </w:rPr>
        <w:t xml:space="preserve">4. </w:t>
      </w:r>
      <w:r w:rsidR="00C10339" w:rsidRPr="007F0C1F">
        <w:rPr>
          <w:rFonts w:ascii="ALS Granate" w:hAnsi="ALS Granate" w:cstheme="minorHAnsi"/>
          <w:sz w:val="24"/>
          <w:szCs w:val="24"/>
        </w:rPr>
        <w:t>8</w:t>
      </w:r>
      <w:r w:rsidR="00C10339" w:rsidRPr="007F0C1F">
        <w:rPr>
          <w:rFonts w:ascii="ALS Granate" w:hAnsi="ALS Granate" w:cstheme="minorHAnsi"/>
          <w:i/>
          <w:sz w:val="24"/>
          <w:szCs w:val="24"/>
          <w:lang w:val="en-US"/>
        </w:rPr>
        <w:t>Q</w:t>
      </w:r>
    </w:p>
    <w:p w:rsidR="007D6F3E" w:rsidRPr="007F0C1F" w:rsidRDefault="007D6F3E" w:rsidP="006D008A">
      <w:pPr>
        <w:spacing w:after="0"/>
        <w:jc w:val="both"/>
        <w:rPr>
          <w:rFonts w:ascii="ALS Granate" w:hAnsi="ALS Granate" w:cstheme="minorHAnsi"/>
          <w:sz w:val="24"/>
          <w:szCs w:val="24"/>
        </w:rPr>
      </w:pPr>
    </w:p>
    <w:p w:rsidR="00FC3245" w:rsidRPr="007F0C1F" w:rsidRDefault="006D008A" w:rsidP="006D008A">
      <w:pPr>
        <w:spacing w:after="0"/>
        <w:jc w:val="both"/>
        <w:rPr>
          <w:rFonts w:ascii="ALS Granate" w:hAnsi="ALS Granate" w:cstheme="minorHAnsi"/>
          <w:sz w:val="24"/>
          <w:szCs w:val="24"/>
        </w:rPr>
      </w:pPr>
      <w:r w:rsidRPr="007F0C1F">
        <w:rPr>
          <w:rFonts w:ascii="ALS Granate" w:hAnsi="ALS Granate" w:cstheme="minorHAnsi"/>
          <w:sz w:val="24"/>
          <w:szCs w:val="24"/>
        </w:rPr>
        <w:t>№ </w:t>
      </w:r>
      <w:r w:rsidR="00FC3245" w:rsidRPr="007F0C1F">
        <w:rPr>
          <w:rFonts w:ascii="ALS Granate" w:hAnsi="ALS Granate" w:cstheme="minorHAnsi"/>
          <w:sz w:val="24"/>
          <w:szCs w:val="24"/>
        </w:rPr>
        <w:t xml:space="preserve">15. </w:t>
      </w:r>
      <w:r w:rsidR="00BE628C" w:rsidRPr="007F0C1F">
        <w:rPr>
          <w:rFonts w:ascii="ALS Granate" w:hAnsi="ALS Granate"/>
          <w:sz w:val="24"/>
          <w:szCs w:val="24"/>
        </w:rPr>
        <w:t>Инфракрасное излучение испускают</w:t>
      </w:r>
    </w:p>
    <w:p w:rsidR="00BE628C" w:rsidRPr="007F0C1F" w:rsidRDefault="00BE628C" w:rsidP="00BE628C">
      <w:pPr>
        <w:spacing w:after="0"/>
        <w:jc w:val="both"/>
        <w:rPr>
          <w:rFonts w:ascii="ALS Granate" w:hAnsi="ALS Granate" w:cstheme="minorHAnsi"/>
          <w:sz w:val="24"/>
          <w:szCs w:val="24"/>
        </w:rPr>
      </w:pPr>
      <w:r w:rsidRPr="007F0C1F">
        <w:rPr>
          <w:rFonts w:ascii="ALS Granate" w:hAnsi="ALS Granate" w:cstheme="minorHAnsi"/>
          <w:sz w:val="24"/>
          <w:szCs w:val="24"/>
        </w:rPr>
        <w:t>1. электроны при их направленном движении в проводнике</w:t>
      </w:r>
    </w:p>
    <w:p w:rsidR="00BE628C" w:rsidRPr="007F0C1F" w:rsidRDefault="00BE628C" w:rsidP="00BE628C">
      <w:pPr>
        <w:spacing w:after="0"/>
        <w:jc w:val="both"/>
        <w:rPr>
          <w:rFonts w:ascii="ALS Granate" w:hAnsi="ALS Granate" w:cstheme="minorHAnsi"/>
          <w:sz w:val="24"/>
          <w:szCs w:val="24"/>
        </w:rPr>
      </w:pPr>
      <w:r w:rsidRPr="007F0C1F">
        <w:rPr>
          <w:rFonts w:ascii="ALS Granate" w:hAnsi="ALS Granate" w:cstheme="minorHAnsi"/>
          <w:sz w:val="24"/>
          <w:szCs w:val="24"/>
        </w:rPr>
        <w:t>2. атомные ядра при их превращениях</w:t>
      </w:r>
    </w:p>
    <w:p w:rsidR="00BE628C" w:rsidRPr="007F0C1F" w:rsidRDefault="00BE628C" w:rsidP="00BE628C">
      <w:pPr>
        <w:spacing w:after="0"/>
        <w:jc w:val="both"/>
        <w:rPr>
          <w:rFonts w:ascii="ALS Granate" w:hAnsi="ALS Granate" w:cstheme="minorHAnsi"/>
          <w:sz w:val="24"/>
          <w:szCs w:val="24"/>
        </w:rPr>
      </w:pPr>
      <w:r w:rsidRPr="007F0C1F">
        <w:rPr>
          <w:rFonts w:ascii="ALS Granate" w:hAnsi="ALS Granate" w:cstheme="minorHAnsi"/>
          <w:sz w:val="24"/>
          <w:szCs w:val="24"/>
        </w:rPr>
        <w:t>3. любые заряженные частицы</w:t>
      </w:r>
    </w:p>
    <w:p w:rsidR="00FC3245" w:rsidRPr="007F0C1F" w:rsidRDefault="00BE628C" w:rsidP="00BE628C">
      <w:pPr>
        <w:spacing w:after="0"/>
        <w:jc w:val="both"/>
        <w:rPr>
          <w:rFonts w:ascii="ALS Granate" w:hAnsi="ALS Granate" w:cstheme="minorHAnsi"/>
          <w:sz w:val="24"/>
          <w:szCs w:val="24"/>
        </w:rPr>
      </w:pPr>
      <w:r w:rsidRPr="007F0C1F">
        <w:rPr>
          <w:rFonts w:ascii="ALS Granate" w:hAnsi="ALS Granate" w:cstheme="minorHAnsi"/>
          <w:sz w:val="24"/>
          <w:szCs w:val="24"/>
        </w:rPr>
        <w:t>4. любые нагретые тела*</w:t>
      </w:r>
    </w:p>
    <w:p w:rsidR="00BE628C" w:rsidRPr="007F0C1F" w:rsidRDefault="00BE628C" w:rsidP="00BE628C">
      <w:pPr>
        <w:spacing w:after="0"/>
        <w:jc w:val="both"/>
        <w:rPr>
          <w:rFonts w:ascii="ALS Granate" w:hAnsi="ALS Granate" w:cstheme="minorHAnsi"/>
          <w:sz w:val="24"/>
          <w:szCs w:val="24"/>
        </w:rPr>
      </w:pPr>
    </w:p>
    <w:p w:rsidR="00BE628C" w:rsidRPr="007F0C1F" w:rsidRDefault="006D008A" w:rsidP="00DF1425">
      <w:pPr>
        <w:spacing w:after="0"/>
        <w:jc w:val="both"/>
        <w:rPr>
          <w:rFonts w:ascii="ALS Granate" w:hAnsi="ALS Granate" w:cstheme="minorHAnsi"/>
          <w:sz w:val="24"/>
          <w:szCs w:val="24"/>
        </w:rPr>
      </w:pPr>
      <w:r w:rsidRPr="007F0C1F">
        <w:rPr>
          <w:rFonts w:ascii="ALS Granate" w:hAnsi="ALS Granate" w:cstheme="minorHAnsi"/>
          <w:sz w:val="24"/>
          <w:szCs w:val="24"/>
        </w:rPr>
        <w:t>№ </w:t>
      </w:r>
      <w:r w:rsidR="00FC3245" w:rsidRPr="007F0C1F">
        <w:rPr>
          <w:rFonts w:ascii="ALS Granate" w:hAnsi="ALS Granate" w:cstheme="minorHAnsi"/>
          <w:sz w:val="24"/>
          <w:szCs w:val="24"/>
        </w:rPr>
        <w:t>16.</w:t>
      </w:r>
      <w:r w:rsidR="00D6557D" w:rsidRPr="007F0C1F">
        <w:rPr>
          <w:rFonts w:ascii="ALS Granate" w:hAnsi="ALS Granate" w:cstheme="minorHAnsi"/>
          <w:sz w:val="24"/>
          <w:szCs w:val="24"/>
        </w:rPr>
        <w:t xml:space="preserve"> </w:t>
      </w:r>
      <w:r w:rsidR="00DF1425" w:rsidRPr="007F0C1F">
        <w:rPr>
          <w:rFonts w:ascii="ALS Granate" w:hAnsi="ALS Granate" w:cstheme="minorHAnsi"/>
          <w:sz w:val="24"/>
          <w:szCs w:val="24"/>
        </w:rPr>
        <w:t>В опытах по фотоэффекту взяли пластину из металла с работой выхода 3,4</w:t>
      </w:r>
      <w:r w:rsidR="00DF1425" w:rsidRPr="007F0C1F">
        <w:rPr>
          <w:rFonts w:ascii="Cambria Math" w:hAnsi="Cambria Math" w:cs="Cambria Math"/>
          <w:sz w:val="24"/>
          <w:szCs w:val="24"/>
        </w:rPr>
        <w:t>⋅</w:t>
      </w:r>
      <w:r w:rsidR="00DF1425" w:rsidRPr="007F0C1F">
        <w:rPr>
          <w:rFonts w:ascii="ALS Granate" w:hAnsi="ALS Granate" w:cstheme="minorHAnsi"/>
          <w:sz w:val="24"/>
          <w:szCs w:val="24"/>
        </w:rPr>
        <w:t>10</w:t>
      </w:r>
      <w:r w:rsidR="00DF1425" w:rsidRPr="007F0C1F">
        <w:rPr>
          <w:rFonts w:ascii="ALS Granate" w:hAnsi="ALS Granate" w:cs="ALS Granate"/>
          <w:sz w:val="24"/>
          <w:szCs w:val="24"/>
          <w:vertAlign w:val="superscript"/>
        </w:rPr>
        <w:t>–</w:t>
      </w:r>
      <w:r w:rsidR="00DF1425" w:rsidRPr="007F0C1F">
        <w:rPr>
          <w:rFonts w:ascii="ALS Granate" w:hAnsi="ALS Granate" w:cstheme="minorHAnsi"/>
          <w:sz w:val="24"/>
          <w:szCs w:val="24"/>
          <w:vertAlign w:val="superscript"/>
        </w:rPr>
        <w:t>19</w:t>
      </w:r>
      <w:r w:rsidR="00DF1425" w:rsidRPr="007F0C1F">
        <w:rPr>
          <w:rFonts w:ascii="ALS Granate" w:hAnsi="ALS Granate" w:cstheme="minorHAnsi"/>
          <w:sz w:val="24"/>
          <w:szCs w:val="24"/>
        </w:rPr>
        <w:t xml:space="preserve"> </w:t>
      </w:r>
      <w:r w:rsidR="00DF1425" w:rsidRPr="007F0C1F">
        <w:rPr>
          <w:rFonts w:ascii="ALS Granate" w:hAnsi="ALS Granate" w:cs="ALS Granate"/>
          <w:sz w:val="24"/>
          <w:szCs w:val="24"/>
        </w:rPr>
        <w:t>Дж</w:t>
      </w:r>
      <w:r w:rsidR="00DF1425" w:rsidRPr="007F0C1F">
        <w:rPr>
          <w:rFonts w:ascii="ALS Granate" w:hAnsi="ALS Granate" w:cstheme="minorHAnsi"/>
          <w:sz w:val="24"/>
          <w:szCs w:val="24"/>
        </w:rPr>
        <w:t xml:space="preserve"> </w:t>
      </w:r>
      <w:r w:rsidR="00DF1425" w:rsidRPr="007F0C1F">
        <w:rPr>
          <w:rFonts w:ascii="ALS Granate" w:hAnsi="ALS Granate" w:cs="ALS Granate"/>
          <w:sz w:val="24"/>
          <w:szCs w:val="24"/>
        </w:rPr>
        <w:t>и</w:t>
      </w:r>
      <w:r w:rsidR="00DF1425" w:rsidRPr="007F0C1F">
        <w:rPr>
          <w:rFonts w:ascii="ALS Granate" w:hAnsi="ALS Granate" w:cstheme="minorHAnsi"/>
          <w:sz w:val="24"/>
          <w:szCs w:val="24"/>
        </w:rPr>
        <w:t xml:space="preserve"> </w:t>
      </w:r>
      <w:r w:rsidR="00DF1425" w:rsidRPr="007F0C1F">
        <w:rPr>
          <w:rFonts w:ascii="ALS Granate" w:hAnsi="ALS Granate" w:cs="ALS Granate"/>
          <w:sz w:val="24"/>
          <w:szCs w:val="24"/>
        </w:rPr>
        <w:t>стали</w:t>
      </w:r>
      <w:r w:rsidR="00DF1425" w:rsidRPr="007F0C1F">
        <w:rPr>
          <w:rFonts w:ascii="ALS Granate" w:hAnsi="ALS Granate" w:cstheme="minorHAnsi"/>
          <w:sz w:val="24"/>
          <w:szCs w:val="24"/>
        </w:rPr>
        <w:t xml:space="preserve"> </w:t>
      </w:r>
      <w:r w:rsidR="00DF1425" w:rsidRPr="007F0C1F">
        <w:rPr>
          <w:rFonts w:ascii="ALS Granate" w:hAnsi="ALS Granate" w:cs="ALS Granate"/>
          <w:sz w:val="24"/>
          <w:szCs w:val="24"/>
        </w:rPr>
        <w:t>освещать</w:t>
      </w:r>
      <w:r w:rsidR="00DF1425" w:rsidRPr="007F0C1F">
        <w:rPr>
          <w:rFonts w:ascii="ALS Granate" w:hAnsi="ALS Granate" w:cstheme="minorHAnsi"/>
          <w:sz w:val="24"/>
          <w:szCs w:val="24"/>
        </w:rPr>
        <w:t xml:space="preserve"> </w:t>
      </w:r>
      <w:r w:rsidR="00DF1425" w:rsidRPr="007F0C1F">
        <w:rPr>
          <w:rFonts w:ascii="ALS Granate" w:hAnsi="ALS Granate" w:cs="ALS Granate"/>
          <w:sz w:val="24"/>
          <w:szCs w:val="24"/>
        </w:rPr>
        <w:t>ее</w:t>
      </w:r>
      <w:r w:rsidR="00DF1425" w:rsidRPr="007F0C1F">
        <w:rPr>
          <w:rFonts w:ascii="ALS Granate" w:hAnsi="ALS Granate" w:cstheme="minorHAnsi"/>
          <w:sz w:val="24"/>
          <w:szCs w:val="24"/>
        </w:rPr>
        <w:t xml:space="preserve"> </w:t>
      </w:r>
      <w:r w:rsidR="00DF1425" w:rsidRPr="007F0C1F">
        <w:rPr>
          <w:rFonts w:ascii="ALS Granate" w:hAnsi="ALS Granate" w:cs="ALS Granate"/>
          <w:sz w:val="24"/>
          <w:szCs w:val="24"/>
        </w:rPr>
        <w:t>светом</w:t>
      </w:r>
      <w:r w:rsidR="00DF1425" w:rsidRPr="007F0C1F">
        <w:rPr>
          <w:rFonts w:ascii="ALS Granate" w:hAnsi="ALS Granate" w:cstheme="minorHAnsi"/>
          <w:sz w:val="24"/>
          <w:szCs w:val="24"/>
        </w:rPr>
        <w:t xml:space="preserve"> </w:t>
      </w:r>
      <w:r w:rsidR="00DF1425" w:rsidRPr="007F0C1F">
        <w:rPr>
          <w:rFonts w:ascii="ALS Granate" w:hAnsi="ALS Granate" w:cs="ALS Granate"/>
          <w:sz w:val="24"/>
          <w:szCs w:val="24"/>
        </w:rPr>
        <w:t>частоты</w:t>
      </w:r>
      <w:r w:rsidR="00DF1425" w:rsidRPr="007F0C1F">
        <w:rPr>
          <w:rFonts w:ascii="ALS Granate" w:hAnsi="ALS Granate" w:cstheme="minorHAnsi"/>
          <w:sz w:val="24"/>
          <w:szCs w:val="24"/>
        </w:rPr>
        <w:t xml:space="preserve"> 6</w:t>
      </w:r>
      <w:r w:rsidR="00DF1425" w:rsidRPr="007F0C1F">
        <w:rPr>
          <w:rFonts w:ascii="Cambria Math" w:hAnsi="Cambria Math" w:cs="Cambria Math"/>
          <w:sz w:val="24"/>
          <w:szCs w:val="24"/>
        </w:rPr>
        <w:t>⋅</w:t>
      </w:r>
      <w:r w:rsidR="00DF1425" w:rsidRPr="007F0C1F">
        <w:rPr>
          <w:rFonts w:ascii="ALS Granate" w:hAnsi="ALS Granate" w:cstheme="minorHAnsi"/>
          <w:sz w:val="24"/>
          <w:szCs w:val="24"/>
        </w:rPr>
        <w:t>10</w:t>
      </w:r>
      <w:r w:rsidR="00DF1425" w:rsidRPr="007F0C1F">
        <w:rPr>
          <w:rFonts w:ascii="ALS Granate" w:hAnsi="ALS Granate" w:cstheme="minorHAnsi"/>
          <w:sz w:val="24"/>
          <w:szCs w:val="24"/>
          <w:vertAlign w:val="superscript"/>
        </w:rPr>
        <w:t>14</w:t>
      </w:r>
      <w:r w:rsidR="00DF1425" w:rsidRPr="007F0C1F">
        <w:rPr>
          <w:rFonts w:ascii="ALS Granate" w:hAnsi="ALS Granate" w:cstheme="minorHAnsi"/>
          <w:sz w:val="24"/>
          <w:szCs w:val="24"/>
        </w:rPr>
        <w:t xml:space="preserve"> Гц. Затем частоту уменьшили в 2 раза, одновременно увеличив в 1,5 раза число фотонов, падающих на пластину за 1 с. В результате этого число фотоэлектронов, покидающих пластину за 1 с,</w:t>
      </w:r>
    </w:p>
    <w:p w:rsidR="00DF1425" w:rsidRPr="007F0C1F" w:rsidRDefault="00DF1425" w:rsidP="00DF1425">
      <w:pPr>
        <w:spacing w:after="0"/>
        <w:jc w:val="both"/>
        <w:rPr>
          <w:rFonts w:ascii="ALS Granate" w:hAnsi="ALS Granate" w:cstheme="minorHAnsi"/>
          <w:sz w:val="24"/>
          <w:szCs w:val="24"/>
        </w:rPr>
      </w:pPr>
      <w:r w:rsidRPr="007F0C1F">
        <w:rPr>
          <w:rFonts w:ascii="ALS Granate" w:hAnsi="ALS Granate" w:cstheme="minorHAnsi"/>
          <w:sz w:val="24"/>
          <w:szCs w:val="24"/>
        </w:rPr>
        <w:t xml:space="preserve">1. увеличилось в 1,5 раза </w:t>
      </w:r>
    </w:p>
    <w:p w:rsidR="00DF1425" w:rsidRPr="007F0C1F" w:rsidRDefault="00DF1425" w:rsidP="00DF1425">
      <w:pPr>
        <w:spacing w:after="0"/>
        <w:jc w:val="both"/>
        <w:rPr>
          <w:rFonts w:ascii="ALS Granate" w:hAnsi="ALS Granate" w:cstheme="minorHAnsi"/>
          <w:sz w:val="24"/>
          <w:szCs w:val="24"/>
        </w:rPr>
      </w:pPr>
      <w:r w:rsidRPr="007F0C1F">
        <w:rPr>
          <w:rFonts w:ascii="ALS Granate" w:hAnsi="ALS Granate" w:cstheme="minorHAnsi"/>
          <w:sz w:val="24"/>
          <w:szCs w:val="24"/>
        </w:rPr>
        <w:t>2. стало равным нулю*</w:t>
      </w:r>
    </w:p>
    <w:p w:rsidR="00DF1425" w:rsidRPr="007F0C1F" w:rsidRDefault="00DF1425" w:rsidP="00DF1425">
      <w:pPr>
        <w:spacing w:after="0"/>
        <w:jc w:val="both"/>
        <w:rPr>
          <w:rFonts w:ascii="ALS Granate" w:hAnsi="ALS Granate" w:cstheme="minorHAnsi"/>
          <w:sz w:val="24"/>
          <w:szCs w:val="24"/>
        </w:rPr>
      </w:pPr>
      <w:r w:rsidRPr="007F0C1F">
        <w:rPr>
          <w:rFonts w:ascii="ALS Granate" w:hAnsi="ALS Granate" w:cstheme="minorHAnsi"/>
          <w:sz w:val="24"/>
          <w:szCs w:val="24"/>
        </w:rPr>
        <w:t xml:space="preserve">3. уменьшилось в 2 раза </w:t>
      </w:r>
    </w:p>
    <w:p w:rsidR="00D6557D" w:rsidRPr="007F0C1F" w:rsidRDefault="00DF1425" w:rsidP="00DF1425">
      <w:pPr>
        <w:spacing w:after="0"/>
        <w:jc w:val="both"/>
        <w:rPr>
          <w:rFonts w:ascii="ALS Granate" w:hAnsi="ALS Granate" w:cstheme="minorHAnsi"/>
          <w:sz w:val="24"/>
          <w:szCs w:val="24"/>
        </w:rPr>
      </w:pPr>
      <w:r w:rsidRPr="007F0C1F">
        <w:rPr>
          <w:rFonts w:ascii="ALS Granate" w:hAnsi="ALS Granate" w:cstheme="minorHAnsi"/>
          <w:sz w:val="24"/>
          <w:szCs w:val="24"/>
        </w:rPr>
        <w:t>4. уменьшилось более чем в 2 раза</w:t>
      </w:r>
    </w:p>
    <w:p w:rsidR="00D6557D" w:rsidRPr="007F0C1F" w:rsidRDefault="004E337E" w:rsidP="006D008A">
      <w:pPr>
        <w:spacing w:after="0"/>
        <w:jc w:val="both"/>
        <w:rPr>
          <w:rFonts w:ascii="ALS Granate" w:hAnsi="ALS Granate" w:cstheme="minorHAnsi"/>
          <w:sz w:val="24"/>
          <w:szCs w:val="24"/>
        </w:rPr>
      </w:pPr>
      <w:r w:rsidRPr="007F0C1F">
        <w:rPr>
          <w:rFonts w:ascii="ALS Granate" w:hAnsi="ALS Granate" w:cstheme="minorHAnsi"/>
          <w:noProof/>
          <w:sz w:val="24"/>
          <w:szCs w:val="24"/>
        </w:rPr>
        <w:object w:dxaOrig="1440" w:dyaOrig="1440">
          <v:shape id="_x0000_s1059" type="#_x0000_t75" style="position:absolute;left:0;text-align:left;margin-left:304.95pt;margin-top:10.05pt;width:165pt;height:93.2pt;z-index:-251655680" wrapcoords="-95 0 -95 21280 21600 21280 21600 0 -95 0" fillcolor="window">
            <v:imagedata r:id="rId19" o:title="" croptop="2204f" cropbottom="2917f" cropleft="1092f" cropright="1245f"/>
            <w10:wrap type="tight"/>
          </v:shape>
          <o:OLEObject Type="Embed" ProgID="Word.Picture.8" ShapeID="_x0000_s1059" DrawAspect="Content" ObjectID="_1831273786" r:id="rId20"/>
        </w:object>
      </w:r>
    </w:p>
    <w:p w:rsidR="00C16D71" w:rsidRPr="007F0C1F" w:rsidRDefault="006D008A" w:rsidP="00B60484">
      <w:pPr>
        <w:jc w:val="both"/>
        <w:rPr>
          <w:rFonts w:ascii="ALS Granate" w:hAnsi="ALS Granate" w:cs="Times New Roman"/>
          <w:sz w:val="24"/>
          <w:szCs w:val="24"/>
        </w:rPr>
      </w:pPr>
      <w:r w:rsidRPr="007F0C1F">
        <w:rPr>
          <w:rFonts w:ascii="ALS Granate" w:hAnsi="ALS Granate" w:cs="Times New Roman"/>
          <w:sz w:val="24"/>
          <w:szCs w:val="24"/>
        </w:rPr>
        <w:t>№ </w:t>
      </w:r>
      <w:r w:rsidR="00D6557D" w:rsidRPr="007F0C1F">
        <w:rPr>
          <w:rFonts w:ascii="ALS Granate" w:hAnsi="ALS Granate" w:cs="Times New Roman"/>
          <w:sz w:val="24"/>
          <w:szCs w:val="24"/>
        </w:rPr>
        <w:t xml:space="preserve">17. </w:t>
      </w:r>
      <w:r w:rsidR="00C16D71" w:rsidRPr="007F0C1F">
        <w:rPr>
          <w:rFonts w:ascii="ALS Granate" w:hAnsi="ALS Granate" w:cs="Times New Roman"/>
          <w:sz w:val="24"/>
          <w:szCs w:val="24"/>
        </w:rPr>
        <w:t xml:space="preserve">На рисунках А, Б, </w:t>
      </w:r>
      <w:proofErr w:type="gramStart"/>
      <w:r w:rsidR="00C16D71" w:rsidRPr="007F0C1F">
        <w:rPr>
          <w:rFonts w:ascii="ALS Granate" w:hAnsi="ALS Granate" w:cs="Times New Roman"/>
          <w:sz w:val="24"/>
          <w:szCs w:val="24"/>
        </w:rPr>
        <w:t>В</w:t>
      </w:r>
      <w:proofErr w:type="gramEnd"/>
      <w:r w:rsidR="00C16D71" w:rsidRPr="007F0C1F">
        <w:rPr>
          <w:rFonts w:ascii="ALS Granate" w:hAnsi="ALS Granate" w:cs="Times New Roman"/>
          <w:sz w:val="24"/>
          <w:szCs w:val="24"/>
        </w:rPr>
        <w:t xml:space="preserve"> приведены спектры излучения паров стронция, неизвестного образца и кальция. Можно утверждать, что в образце</w:t>
      </w:r>
    </w:p>
    <w:p w:rsidR="00C16D71" w:rsidRPr="007F0C1F" w:rsidRDefault="00C16D71" w:rsidP="00C16D71">
      <w:pPr>
        <w:spacing w:after="0"/>
        <w:rPr>
          <w:rFonts w:ascii="ALS Granate" w:hAnsi="ALS Granate" w:cs="Times New Roman"/>
          <w:sz w:val="24"/>
          <w:szCs w:val="24"/>
        </w:rPr>
      </w:pPr>
      <w:r w:rsidRPr="007F0C1F">
        <w:rPr>
          <w:rFonts w:ascii="ALS Granate" w:hAnsi="ALS Granate" w:cs="Times New Roman"/>
          <w:sz w:val="24"/>
          <w:szCs w:val="24"/>
        </w:rPr>
        <w:t>1. не содержится ни стронция, ни кальция</w:t>
      </w:r>
    </w:p>
    <w:p w:rsidR="00C16D71" w:rsidRPr="007F0C1F" w:rsidRDefault="00C16D71" w:rsidP="00C16D71">
      <w:pPr>
        <w:spacing w:after="0"/>
        <w:jc w:val="both"/>
        <w:rPr>
          <w:rFonts w:ascii="ALS Granate" w:hAnsi="ALS Granate" w:cstheme="minorHAnsi"/>
          <w:sz w:val="24"/>
          <w:szCs w:val="24"/>
        </w:rPr>
      </w:pPr>
      <w:r w:rsidRPr="007F0C1F">
        <w:rPr>
          <w:rFonts w:ascii="ALS Granate" w:hAnsi="ALS Granate" w:cstheme="minorHAnsi"/>
          <w:sz w:val="24"/>
          <w:szCs w:val="24"/>
        </w:rPr>
        <w:t>2. содержится кальций, но нет стронция</w:t>
      </w:r>
    </w:p>
    <w:p w:rsidR="00C16D71" w:rsidRPr="007F0C1F" w:rsidRDefault="00C16D71" w:rsidP="00C16D71">
      <w:pPr>
        <w:spacing w:after="0"/>
        <w:jc w:val="both"/>
        <w:rPr>
          <w:rFonts w:ascii="ALS Granate" w:hAnsi="ALS Granate" w:cstheme="minorHAnsi"/>
          <w:sz w:val="24"/>
          <w:szCs w:val="24"/>
        </w:rPr>
      </w:pPr>
      <w:r w:rsidRPr="007F0C1F">
        <w:rPr>
          <w:rFonts w:ascii="ALS Granate" w:hAnsi="ALS Granate" w:cstheme="minorHAnsi"/>
          <w:sz w:val="24"/>
          <w:szCs w:val="24"/>
        </w:rPr>
        <w:t>3. содержатся и стронций, и кальций</w:t>
      </w:r>
    </w:p>
    <w:p w:rsidR="00D6557D" w:rsidRPr="007F0C1F" w:rsidRDefault="00C16D71" w:rsidP="00C16D71">
      <w:pPr>
        <w:spacing w:after="0"/>
        <w:jc w:val="both"/>
        <w:rPr>
          <w:rFonts w:ascii="ALS Granate" w:hAnsi="ALS Granate" w:cstheme="minorHAnsi"/>
          <w:sz w:val="24"/>
          <w:szCs w:val="24"/>
        </w:rPr>
      </w:pPr>
      <w:r w:rsidRPr="007F0C1F">
        <w:rPr>
          <w:rFonts w:ascii="ALS Granate" w:hAnsi="ALS Granate" w:cstheme="minorHAnsi"/>
          <w:sz w:val="24"/>
          <w:szCs w:val="24"/>
        </w:rPr>
        <w:t>4. содержится стронций, но нет кальция</w:t>
      </w:r>
      <w:r w:rsidR="00B60484" w:rsidRPr="007F0C1F">
        <w:rPr>
          <w:rFonts w:ascii="ALS Granate" w:hAnsi="ALS Granate" w:cstheme="minorHAnsi"/>
          <w:sz w:val="24"/>
          <w:szCs w:val="24"/>
        </w:rPr>
        <w:t>*</w:t>
      </w:r>
    </w:p>
    <w:p w:rsidR="00C16D71" w:rsidRPr="007F0C1F" w:rsidRDefault="00C16D71" w:rsidP="00C16D71">
      <w:pPr>
        <w:spacing w:after="0"/>
        <w:jc w:val="both"/>
        <w:rPr>
          <w:rFonts w:ascii="ALS Granate" w:hAnsi="ALS Granate" w:cstheme="minorHAnsi"/>
          <w:sz w:val="24"/>
          <w:szCs w:val="24"/>
        </w:rPr>
      </w:pPr>
    </w:p>
    <w:p w:rsidR="000E506E" w:rsidRPr="007F0C1F" w:rsidRDefault="006D008A" w:rsidP="006D008A">
      <w:pPr>
        <w:spacing w:after="0"/>
        <w:jc w:val="both"/>
        <w:rPr>
          <w:rFonts w:ascii="ALS Granate" w:hAnsi="ALS Granate"/>
          <w:sz w:val="24"/>
          <w:szCs w:val="24"/>
        </w:rPr>
      </w:pPr>
      <w:r w:rsidRPr="007F0C1F">
        <w:rPr>
          <w:rFonts w:ascii="ALS Granate" w:hAnsi="ALS Granate" w:cstheme="minorHAnsi"/>
          <w:sz w:val="24"/>
          <w:szCs w:val="24"/>
        </w:rPr>
        <w:t>№ </w:t>
      </w:r>
      <w:r w:rsidR="00D6557D" w:rsidRPr="007F0C1F">
        <w:rPr>
          <w:rFonts w:ascii="ALS Granate" w:hAnsi="ALS Granate" w:cstheme="minorHAnsi"/>
          <w:sz w:val="24"/>
          <w:szCs w:val="24"/>
        </w:rPr>
        <w:t xml:space="preserve">18. </w:t>
      </w:r>
      <w:r w:rsidR="000E506E" w:rsidRPr="007F0C1F">
        <w:rPr>
          <w:rFonts w:ascii="ALS Granate" w:hAnsi="ALS Granate"/>
          <w:sz w:val="24"/>
          <w:szCs w:val="24"/>
        </w:rPr>
        <w:t>Небольшой камень, брошенный с ровной горизонтальной поверхности земли под углом к горизонту, упал обратно на землю в 20 м от места броска. Чему была равна скорость камня через 1 с после броска, если в этот момент она была направлена горизонтально?</w:t>
      </w:r>
    </w:p>
    <w:p w:rsidR="00D6557D" w:rsidRPr="007F0C1F" w:rsidRDefault="006D008A" w:rsidP="006D008A">
      <w:pPr>
        <w:spacing w:after="0"/>
        <w:jc w:val="both"/>
        <w:rPr>
          <w:rFonts w:ascii="ALS Granate" w:hAnsi="ALS Granate" w:cstheme="minorHAnsi"/>
          <w:sz w:val="24"/>
          <w:szCs w:val="24"/>
        </w:rPr>
      </w:pPr>
      <w:r w:rsidRPr="007F0C1F">
        <w:rPr>
          <w:rFonts w:ascii="ALS Granate" w:hAnsi="ALS Granate" w:cstheme="minorHAnsi"/>
          <w:sz w:val="24"/>
          <w:szCs w:val="24"/>
        </w:rPr>
        <w:t xml:space="preserve">1. </w:t>
      </w:r>
      <w:r w:rsidR="000E506E" w:rsidRPr="007F0C1F">
        <w:rPr>
          <w:rFonts w:ascii="ALS Granate" w:hAnsi="ALS Granate" w:cstheme="minorHAnsi"/>
          <w:sz w:val="24"/>
          <w:szCs w:val="24"/>
        </w:rPr>
        <w:t>10 м/с</w:t>
      </w:r>
    </w:p>
    <w:p w:rsidR="00A30757" w:rsidRPr="007F0C1F" w:rsidRDefault="006D008A" w:rsidP="006D008A">
      <w:pPr>
        <w:spacing w:after="0"/>
        <w:jc w:val="both"/>
        <w:rPr>
          <w:rFonts w:ascii="ALS Granate" w:hAnsi="ALS Granate" w:cstheme="minorHAnsi"/>
          <w:sz w:val="24"/>
          <w:szCs w:val="24"/>
        </w:rPr>
      </w:pPr>
      <w:r w:rsidRPr="007F0C1F">
        <w:rPr>
          <w:rFonts w:ascii="ALS Granate" w:hAnsi="ALS Granate" w:cstheme="minorHAnsi"/>
          <w:sz w:val="24"/>
          <w:szCs w:val="24"/>
        </w:rPr>
        <w:t xml:space="preserve">2. </w:t>
      </w:r>
      <w:r w:rsidR="00A30757" w:rsidRPr="007F0C1F">
        <w:rPr>
          <w:rFonts w:ascii="ALS Granate" w:hAnsi="ALS Granate" w:cstheme="minorHAnsi"/>
          <w:sz w:val="24"/>
          <w:szCs w:val="24"/>
        </w:rPr>
        <w:t>10</w:t>
      </w:r>
      <w:r w:rsidR="00A30757" w:rsidRPr="007F0C1F">
        <w:rPr>
          <w:rFonts w:ascii="ALS Granate" w:hAnsi="ALS Granate"/>
          <w:position w:val="-6"/>
          <w:sz w:val="24"/>
          <w:szCs w:val="24"/>
        </w:rPr>
        <w:object w:dxaOrig="380" w:dyaOrig="340" w14:anchorId="2EE1A340">
          <v:shape id="_x0000_i1030" type="#_x0000_t75" style="width:18.75pt;height:17.25pt" o:ole="">
            <v:imagedata r:id="rId21" o:title=""/>
          </v:shape>
          <o:OLEObject Type="Embed" ProgID="Equation.DSMT4" ShapeID="_x0000_i1030" DrawAspect="Content" ObjectID="_1831273775" r:id="rId22"/>
        </w:object>
      </w:r>
      <w:r w:rsidR="00A30757" w:rsidRPr="007F0C1F">
        <w:rPr>
          <w:rFonts w:ascii="ALS Granate" w:hAnsi="ALS Granate" w:cstheme="minorHAnsi"/>
          <w:sz w:val="24"/>
          <w:szCs w:val="24"/>
        </w:rPr>
        <w:t> м/с</w:t>
      </w:r>
    </w:p>
    <w:p w:rsidR="00D6557D" w:rsidRPr="007F0C1F" w:rsidRDefault="006D008A" w:rsidP="006D008A">
      <w:pPr>
        <w:spacing w:after="0"/>
        <w:jc w:val="both"/>
        <w:rPr>
          <w:rFonts w:ascii="ALS Granate" w:hAnsi="ALS Granate" w:cstheme="minorHAnsi"/>
          <w:sz w:val="24"/>
          <w:szCs w:val="24"/>
        </w:rPr>
      </w:pPr>
      <w:r w:rsidRPr="007F0C1F">
        <w:rPr>
          <w:rFonts w:ascii="ALS Granate" w:hAnsi="ALS Granate" w:cstheme="minorHAnsi"/>
          <w:sz w:val="24"/>
          <w:szCs w:val="24"/>
        </w:rPr>
        <w:t xml:space="preserve">3. </w:t>
      </w:r>
      <w:r w:rsidR="00A30757" w:rsidRPr="007F0C1F">
        <w:rPr>
          <w:rFonts w:ascii="ALS Granate" w:hAnsi="ALS Granate" w:cstheme="minorHAnsi"/>
          <w:sz w:val="24"/>
          <w:szCs w:val="24"/>
        </w:rPr>
        <w:t>20</w:t>
      </w:r>
      <w:r w:rsidR="00D6557D" w:rsidRPr="007F0C1F">
        <w:rPr>
          <w:rFonts w:ascii="ALS Granate" w:hAnsi="ALS Granate" w:cstheme="minorHAnsi"/>
          <w:sz w:val="24"/>
          <w:szCs w:val="24"/>
        </w:rPr>
        <w:t xml:space="preserve"> </w:t>
      </w:r>
      <w:r w:rsidR="00A30757" w:rsidRPr="007F0C1F">
        <w:rPr>
          <w:rFonts w:ascii="ALS Granate" w:hAnsi="ALS Granate" w:cstheme="minorHAnsi"/>
          <w:sz w:val="24"/>
          <w:szCs w:val="24"/>
        </w:rPr>
        <w:t>м/с</w:t>
      </w:r>
    </w:p>
    <w:p w:rsidR="00D6557D" w:rsidRPr="007F0C1F" w:rsidRDefault="006D008A" w:rsidP="006D008A">
      <w:pPr>
        <w:spacing w:after="0"/>
        <w:jc w:val="both"/>
        <w:rPr>
          <w:rFonts w:ascii="ALS Granate" w:hAnsi="ALS Granate" w:cstheme="minorHAnsi"/>
          <w:sz w:val="24"/>
          <w:szCs w:val="24"/>
        </w:rPr>
      </w:pPr>
      <w:r w:rsidRPr="007F0C1F">
        <w:rPr>
          <w:rFonts w:ascii="ALS Granate" w:hAnsi="ALS Granate" w:cstheme="minorHAnsi"/>
          <w:sz w:val="24"/>
          <w:szCs w:val="24"/>
        </w:rPr>
        <w:t xml:space="preserve">4. </w:t>
      </w:r>
      <w:r w:rsidR="00A30757" w:rsidRPr="007F0C1F">
        <w:rPr>
          <w:rFonts w:ascii="ALS Granate" w:hAnsi="ALS Granate" w:cstheme="minorHAnsi"/>
          <w:sz w:val="24"/>
          <w:szCs w:val="24"/>
        </w:rPr>
        <w:t>10</w:t>
      </w:r>
      <w:r w:rsidR="00A30757" w:rsidRPr="007F0C1F">
        <w:rPr>
          <w:rFonts w:ascii="ALS Granate" w:hAnsi="ALS Granate"/>
          <w:position w:val="-6"/>
          <w:sz w:val="24"/>
          <w:szCs w:val="24"/>
        </w:rPr>
        <w:object w:dxaOrig="380" w:dyaOrig="340" w14:anchorId="6E571669">
          <v:shape id="_x0000_i1031" type="#_x0000_t75" style="width:18.75pt;height:17.25pt" o:ole="">
            <v:imagedata r:id="rId21" o:title=""/>
          </v:shape>
          <o:OLEObject Type="Embed" ProgID="Equation.DSMT4" ShapeID="_x0000_i1031" DrawAspect="Content" ObjectID="_1831273776" r:id="rId23"/>
        </w:object>
      </w:r>
      <w:r w:rsidR="00657329" w:rsidRPr="007F0C1F">
        <w:rPr>
          <w:rFonts w:ascii="ALS Granate" w:hAnsi="ALS Granate"/>
          <w:sz w:val="24"/>
          <w:szCs w:val="24"/>
        </w:rPr>
        <w:t xml:space="preserve"> </w:t>
      </w:r>
      <w:r w:rsidR="00A30757" w:rsidRPr="007F0C1F">
        <w:rPr>
          <w:rFonts w:ascii="ALS Granate" w:hAnsi="ALS Granate" w:cstheme="minorHAnsi"/>
          <w:sz w:val="24"/>
          <w:szCs w:val="24"/>
        </w:rPr>
        <w:t>м/с</w:t>
      </w:r>
    </w:p>
    <w:p w:rsidR="00D6557D" w:rsidRPr="007F0C1F" w:rsidRDefault="00D6557D" w:rsidP="006D008A">
      <w:pPr>
        <w:spacing w:after="0"/>
        <w:jc w:val="both"/>
        <w:rPr>
          <w:rFonts w:ascii="ALS Granate" w:hAnsi="ALS Granate" w:cstheme="minorHAnsi"/>
          <w:sz w:val="24"/>
          <w:szCs w:val="24"/>
        </w:rPr>
      </w:pPr>
    </w:p>
    <w:p w:rsidR="00D6557D" w:rsidRPr="007F0C1F" w:rsidRDefault="006D008A" w:rsidP="00657329">
      <w:pPr>
        <w:spacing w:after="0"/>
        <w:jc w:val="both"/>
        <w:rPr>
          <w:rFonts w:ascii="ALS Granate" w:hAnsi="ALS Granate" w:cstheme="minorHAnsi"/>
          <w:sz w:val="24"/>
          <w:szCs w:val="24"/>
        </w:rPr>
      </w:pPr>
      <w:r w:rsidRPr="007F0C1F">
        <w:rPr>
          <w:rFonts w:ascii="ALS Granate" w:hAnsi="ALS Granate" w:cstheme="minorHAnsi"/>
          <w:sz w:val="24"/>
          <w:szCs w:val="24"/>
        </w:rPr>
        <w:t>№ </w:t>
      </w:r>
      <w:r w:rsidR="00D6557D" w:rsidRPr="007F0C1F">
        <w:rPr>
          <w:rFonts w:ascii="ALS Granate" w:hAnsi="ALS Granate" w:cstheme="minorHAnsi"/>
          <w:sz w:val="24"/>
          <w:szCs w:val="24"/>
        </w:rPr>
        <w:t xml:space="preserve">19. </w:t>
      </w:r>
      <w:r w:rsidR="00657329" w:rsidRPr="007F0C1F">
        <w:rPr>
          <w:rFonts w:ascii="ALS Granate" w:hAnsi="ALS Granate" w:cstheme="minorHAnsi"/>
          <w:sz w:val="24"/>
          <w:szCs w:val="24"/>
        </w:rPr>
        <w:t>Груз массой 2</w:t>
      </w:r>
      <w:r w:rsidR="00940289" w:rsidRPr="007F0C1F">
        <w:rPr>
          <w:rFonts w:ascii="ALS Granate" w:hAnsi="ALS Granate" w:cstheme="minorHAnsi"/>
          <w:sz w:val="24"/>
          <w:szCs w:val="24"/>
          <w:lang w:val="en-US"/>
        </w:rPr>
        <w:t> </w:t>
      </w:r>
      <w:r w:rsidR="00657329" w:rsidRPr="007F0C1F">
        <w:rPr>
          <w:rFonts w:ascii="ALS Granate" w:hAnsi="ALS Granate" w:cstheme="minorHAnsi"/>
          <w:sz w:val="24"/>
          <w:szCs w:val="24"/>
        </w:rPr>
        <w:t xml:space="preserve">кг, закреплённый на пружине жёсткостью </w:t>
      </w:r>
      <w:r w:rsidR="00EB0CE5" w:rsidRPr="007F0C1F">
        <w:rPr>
          <w:rFonts w:ascii="ALS Granate" w:hAnsi="ALS Granate" w:cstheme="minorHAnsi"/>
          <w:sz w:val="24"/>
          <w:szCs w:val="24"/>
        </w:rPr>
        <w:t>5</w:t>
      </w:r>
      <w:r w:rsidR="00657329" w:rsidRPr="007F0C1F">
        <w:rPr>
          <w:rFonts w:ascii="ALS Granate" w:hAnsi="ALS Granate" w:cstheme="minorHAnsi"/>
          <w:sz w:val="24"/>
          <w:szCs w:val="24"/>
        </w:rPr>
        <w:t>0</w:t>
      </w:r>
      <w:r w:rsidR="00940289" w:rsidRPr="007F0C1F">
        <w:rPr>
          <w:rFonts w:ascii="ALS Granate" w:hAnsi="ALS Granate" w:cstheme="minorHAnsi"/>
          <w:sz w:val="24"/>
          <w:szCs w:val="24"/>
          <w:lang w:val="en-US"/>
        </w:rPr>
        <w:t> </w:t>
      </w:r>
      <w:r w:rsidR="00657329" w:rsidRPr="007F0C1F">
        <w:rPr>
          <w:rFonts w:ascii="ALS Granate" w:hAnsi="ALS Granate" w:cstheme="minorHAnsi"/>
          <w:sz w:val="24"/>
          <w:szCs w:val="24"/>
        </w:rPr>
        <w:t>Н/м, совершает гармонические колебания</w:t>
      </w:r>
      <w:r w:rsidR="005B746B" w:rsidRPr="007F0C1F">
        <w:rPr>
          <w:rFonts w:ascii="ALS Granate" w:hAnsi="ALS Granate" w:cstheme="minorHAnsi"/>
          <w:sz w:val="24"/>
          <w:szCs w:val="24"/>
        </w:rPr>
        <w:t xml:space="preserve"> с амплитудой </w:t>
      </w:r>
      <w:r w:rsidR="00BA0515" w:rsidRPr="007F0C1F">
        <w:rPr>
          <w:rFonts w:ascii="ALS Granate" w:hAnsi="ALS Granate" w:cstheme="minorHAnsi"/>
          <w:sz w:val="24"/>
          <w:szCs w:val="24"/>
        </w:rPr>
        <w:t>5 мм</w:t>
      </w:r>
      <w:r w:rsidR="00657329" w:rsidRPr="007F0C1F">
        <w:rPr>
          <w:rFonts w:ascii="ALS Granate" w:hAnsi="ALS Granate" w:cstheme="minorHAnsi"/>
          <w:sz w:val="24"/>
          <w:szCs w:val="24"/>
        </w:rPr>
        <w:t>. Какова максимальная скорость груза?</w:t>
      </w:r>
    </w:p>
    <w:p w:rsidR="00D6557D" w:rsidRPr="007F0C1F" w:rsidRDefault="006D008A" w:rsidP="006D008A">
      <w:pPr>
        <w:spacing w:after="0"/>
        <w:jc w:val="both"/>
        <w:rPr>
          <w:rFonts w:ascii="ALS Granate" w:hAnsi="ALS Granate" w:cstheme="minorHAnsi"/>
          <w:sz w:val="24"/>
          <w:szCs w:val="24"/>
        </w:rPr>
      </w:pPr>
      <w:r w:rsidRPr="007F0C1F">
        <w:rPr>
          <w:rFonts w:ascii="ALS Granate" w:hAnsi="ALS Granate" w:cstheme="minorHAnsi"/>
          <w:sz w:val="24"/>
          <w:szCs w:val="24"/>
        </w:rPr>
        <w:t xml:space="preserve">1. </w:t>
      </w:r>
      <w:r w:rsidR="00BA0515" w:rsidRPr="007F0C1F">
        <w:rPr>
          <w:rFonts w:ascii="ALS Granate" w:hAnsi="ALS Granate" w:cstheme="minorHAnsi"/>
          <w:sz w:val="24"/>
          <w:szCs w:val="24"/>
        </w:rPr>
        <w:t>5 мм/с</w:t>
      </w:r>
    </w:p>
    <w:p w:rsidR="00D6557D" w:rsidRPr="007F0C1F" w:rsidRDefault="006D008A" w:rsidP="006D008A">
      <w:pPr>
        <w:spacing w:after="0"/>
        <w:jc w:val="both"/>
        <w:rPr>
          <w:rFonts w:ascii="ALS Granate" w:hAnsi="ALS Granate" w:cstheme="minorHAnsi"/>
          <w:sz w:val="24"/>
          <w:szCs w:val="24"/>
        </w:rPr>
      </w:pPr>
      <w:r w:rsidRPr="007F0C1F">
        <w:rPr>
          <w:rFonts w:ascii="ALS Granate" w:hAnsi="ALS Granate" w:cstheme="minorHAnsi"/>
          <w:sz w:val="24"/>
          <w:szCs w:val="24"/>
        </w:rPr>
        <w:t xml:space="preserve">2. </w:t>
      </w:r>
      <w:r w:rsidR="00BA0515" w:rsidRPr="007F0C1F">
        <w:rPr>
          <w:rFonts w:ascii="ALS Granate" w:hAnsi="ALS Granate" w:cstheme="minorHAnsi"/>
          <w:sz w:val="24"/>
          <w:szCs w:val="24"/>
        </w:rPr>
        <w:t>25 мм/с</w:t>
      </w:r>
      <w:r w:rsidR="005177E5" w:rsidRPr="007F0C1F">
        <w:rPr>
          <w:rFonts w:ascii="ALS Granate" w:hAnsi="ALS Granate" w:cstheme="minorHAnsi"/>
          <w:sz w:val="24"/>
          <w:szCs w:val="24"/>
        </w:rPr>
        <w:t>*</w:t>
      </w:r>
    </w:p>
    <w:p w:rsidR="00D6557D" w:rsidRPr="007F0C1F" w:rsidRDefault="006D008A" w:rsidP="006D008A">
      <w:pPr>
        <w:spacing w:after="0"/>
        <w:jc w:val="both"/>
        <w:rPr>
          <w:rFonts w:ascii="ALS Granate" w:hAnsi="ALS Granate" w:cstheme="minorHAnsi"/>
          <w:sz w:val="24"/>
          <w:szCs w:val="24"/>
        </w:rPr>
      </w:pPr>
      <w:r w:rsidRPr="007F0C1F">
        <w:rPr>
          <w:rFonts w:ascii="ALS Granate" w:hAnsi="ALS Granate" w:cstheme="minorHAnsi"/>
          <w:sz w:val="24"/>
          <w:szCs w:val="24"/>
        </w:rPr>
        <w:t xml:space="preserve">3. </w:t>
      </w:r>
      <w:r w:rsidR="00BA0515" w:rsidRPr="007F0C1F">
        <w:rPr>
          <w:rFonts w:ascii="ALS Granate" w:hAnsi="ALS Granate" w:cstheme="minorHAnsi"/>
          <w:sz w:val="24"/>
          <w:szCs w:val="24"/>
        </w:rPr>
        <w:t>5 см/с</w:t>
      </w:r>
    </w:p>
    <w:p w:rsidR="00D6557D" w:rsidRPr="007F0C1F" w:rsidRDefault="006D008A" w:rsidP="006D008A">
      <w:pPr>
        <w:spacing w:after="0"/>
        <w:jc w:val="both"/>
        <w:rPr>
          <w:rFonts w:ascii="ALS Granate" w:hAnsi="ALS Granate" w:cstheme="minorHAnsi"/>
          <w:sz w:val="24"/>
          <w:szCs w:val="24"/>
        </w:rPr>
      </w:pPr>
      <w:r w:rsidRPr="007F0C1F">
        <w:rPr>
          <w:rFonts w:ascii="ALS Granate" w:hAnsi="ALS Granate" w:cstheme="minorHAnsi"/>
          <w:sz w:val="24"/>
          <w:szCs w:val="24"/>
        </w:rPr>
        <w:t xml:space="preserve">4. </w:t>
      </w:r>
      <w:r w:rsidR="00BA0515" w:rsidRPr="007F0C1F">
        <w:rPr>
          <w:rFonts w:ascii="ALS Granate" w:hAnsi="ALS Granate" w:cstheme="minorHAnsi"/>
          <w:sz w:val="24"/>
          <w:szCs w:val="24"/>
        </w:rPr>
        <w:t>25 см/с</w:t>
      </w:r>
    </w:p>
    <w:p w:rsidR="0099783B" w:rsidRPr="007F0C1F" w:rsidRDefault="0099783B" w:rsidP="006D008A">
      <w:pPr>
        <w:spacing w:after="0"/>
        <w:jc w:val="both"/>
        <w:rPr>
          <w:rFonts w:ascii="ALS Granate" w:hAnsi="ALS Granate" w:cstheme="minorHAnsi"/>
          <w:sz w:val="24"/>
          <w:szCs w:val="24"/>
        </w:rPr>
      </w:pPr>
    </w:p>
    <w:p w:rsidR="0099783B" w:rsidRPr="007F0C1F" w:rsidRDefault="006D008A" w:rsidP="00DB0C5F">
      <w:pPr>
        <w:spacing w:after="0"/>
        <w:jc w:val="both"/>
        <w:rPr>
          <w:rFonts w:ascii="ALS Granate" w:hAnsi="ALS Granate" w:cstheme="minorHAnsi"/>
          <w:sz w:val="24"/>
          <w:szCs w:val="24"/>
        </w:rPr>
      </w:pPr>
      <w:r w:rsidRPr="007F0C1F">
        <w:rPr>
          <w:rFonts w:ascii="ALS Granate" w:hAnsi="ALS Granate" w:cstheme="minorHAnsi"/>
          <w:sz w:val="24"/>
          <w:szCs w:val="24"/>
        </w:rPr>
        <w:t>№ </w:t>
      </w:r>
      <w:r w:rsidR="0099783B" w:rsidRPr="007F0C1F">
        <w:rPr>
          <w:rFonts w:ascii="ALS Granate" w:hAnsi="ALS Granate" w:cstheme="minorHAnsi"/>
          <w:sz w:val="24"/>
          <w:szCs w:val="24"/>
        </w:rPr>
        <w:t xml:space="preserve">20. Идеальный газ </w:t>
      </w:r>
      <w:r w:rsidR="005E5FDC" w:rsidRPr="007F0C1F">
        <w:rPr>
          <w:rFonts w:ascii="ALS Granate" w:hAnsi="ALS Granate" w:cstheme="minorHAnsi"/>
          <w:sz w:val="24"/>
          <w:szCs w:val="24"/>
        </w:rPr>
        <w:t>совершает циклический процесс 1</w:t>
      </w:r>
      <w:r w:rsidR="00181AAA" w:rsidRPr="007F0C1F">
        <w:rPr>
          <w:rFonts w:ascii="ALS Granate" w:hAnsi="ALS Granate" w:cstheme="minorHAnsi"/>
          <w:sz w:val="24"/>
          <w:szCs w:val="24"/>
        </w:rPr>
        <w:t xml:space="preserve"> –</w:t>
      </w:r>
      <w:r w:rsidR="005E5FDC" w:rsidRPr="007F0C1F">
        <w:rPr>
          <w:rFonts w:ascii="ALS Granate" w:hAnsi="ALS Granate" w:cstheme="minorHAnsi"/>
          <w:sz w:val="24"/>
          <w:szCs w:val="24"/>
        </w:rPr>
        <w:t xml:space="preserve"> 2 – 3 – 1</w:t>
      </w:r>
      <w:r w:rsidR="00181AAA" w:rsidRPr="007F0C1F">
        <w:rPr>
          <w:rFonts w:ascii="ALS Granate" w:hAnsi="ALS Granate" w:cstheme="minorHAnsi"/>
          <w:sz w:val="24"/>
          <w:szCs w:val="24"/>
        </w:rPr>
        <w:t xml:space="preserve">: изобарное нагревание, затем изотермическое сжатие до первоначального объема и </w:t>
      </w:r>
      <w:r w:rsidR="00DB0C5F" w:rsidRPr="007F0C1F">
        <w:rPr>
          <w:rFonts w:ascii="ALS Granate" w:hAnsi="ALS Granate" w:cstheme="minorHAnsi"/>
          <w:sz w:val="24"/>
          <w:szCs w:val="24"/>
        </w:rPr>
        <w:t>далее возвращение до первоначального значения давления.</w:t>
      </w:r>
      <w:r w:rsidR="0099783B" w:rsidRPr="007F0C1F">
        <w:rPr>
          <w:rFonts w:ascii="ALS Granate" w:hAnsi="ALS Granate" w:cstheme="minorHAnsi"/>
          <w:sz w:val="24"/>
          <w:szCs w:val="24"/>
        </w:rPr>
        <w:t xml:space="preserve"> Какой из графиков соответствует этим изменениям состояния газа?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2"/>
        <w:gridCol w:w="4673"/>
      </w:tblGrid>
      <w:tr w:rsidR="009A5CA7" w:rsidRPr="007F0C1F" w:rsidTr="009A5CA7">
        <w:tc>
          <w:tcPr>
            <w:tcW w:w="4672" w:type="dxa"/>
          </w:tcPr>
          <w:p w:rsidR="009A5CA7" w:rsidRPr="007F0C1F" w:rsidRDefault="009A5CA7" w:rsidP="009A5CA7">
            <w:pPr>
              <w:rPr>
                <w:rFonts w:ascii="ALS Granate" w:hAnsi="ALS Granate"/>
                <w:noProof/>
                <w:szCs w:val="24"/>
              </w:rPr>
            </w:pPr>
            <w:r w:rsidRPr="007F0C1F">
              <w:rPr>
                <w:rFonts w:ascii="ALS Granate" w:hAnsi="ALS Granate"/>
                <w:noProof/>
                <w:szCs w:val="24"/>
              </w:rPr>
              <w:t>1.</w:t>
            </w:r>
          </w:p>
          <w:p w:rsidR="009A5CA7" w:rsidRPr="007F0C1F" w:rsidRDefault="009A5CA7" w:rsidP="009A5CA7">
            <w:pPr>
              <w:jc w:val="center"/>
              <w:rPr>
                <w:rFonts w:ascii="ALS Granate" w:hAnsi="ALS Granate" w:cstheme="minorHAnsi"/>
                <w:szCs w:val="24"/>
              </w:rPr>
            </w:pPr>
            <w:r w:rsidRPr="007F0C1F">
              <w:rPr>
                <w:rFonts w:ascii="ALS Granate" w:hAnsi="ALS Granate"/>
                <w:noProof/>
                <w:szCs w:val="24"/>
                <w:lang w:eastAsia="ru-RU"/>
              </w:rPr>
              <w:drawing>
                <wp:inline distT="0" distB="0" distL="0" distR="0" wp14:anchorId="772F457E" wp14:editId="6B89ED48">
                  <wp:extent cx="842969" cy="971557"/>
                  <wp:effectExtent l="0" t="0" r="0" b="0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42969" cy="97155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3" w:type="dxa"/>
          </w:tcPr>
          <w:p w:rsidR="009A5CA7" w:rsidRPr="007F0C1F" w:rsidRDefault="009A5CA7" w:rsidP="009A5CA7">
            <w:pPr>
              <w:rPr>
                <w:rFonts w:ascii="ALS Granate" w:hAnsi="ALS Granate" w:cstheme="minorHAnsi"/>
                <w:szCs w:val="24"/>
              </w:rPr>
            </w:pPr>
            <w:r w:rsidRPr="007F0C1F">
              <w:rPr>
                <w:rFonts w:ascii="ALS Granate" w:hAnsi="ALS Granate" w:cstheme="minorHAnsi"/>
                <w:szCs w:val="24"/>
              </w:rPr>
              <w:t>2.</w:t>
            </w:r>
            <w:r w:rsidR="00DB0C5F" w:rsidRPr="007F0C1F">
              <w:rPr>
                <w:rFonts w:ascii="ALS Granate" w:hAnsi="ALS Granate" w:cstheme="minorHAnsi"/>
                <w:szCs w:val="24"/>
              </w:rPr>
              <w:t>*</w:t>
            </w:r>
          </w:p>
          <w:p w:rsidR="009A5CA7" w:rsidRPr="007F0C1F" w:rsidRDefault="009A5CA7" w:rsidP="009A5CA7">
            <w:pPr>
              <w:jc w:val="center"/>
              <w:rPr>
                <w:rFonts w:ascii="ALS Granate" w:hAnsi="ALS Granate" w:cstheme="minorHAnsi"/>
                <w:szCs w:val="24"/>
              </w:rPr>
            </w:pPr>
            <w:r w:rsidRPr="007F0C1F">
              <w:rPr>
                <w:rFonts w:ascii="ALS Granate" w:hAnsi="ALS Granate"/>
                <w:noProof/>
                <w:szCs w:val="24"/>
                <w:lang w:eastAsia="ru-RU"/>
              </w:rPr>
              <w:drawing>
                <wp:inline distT="0" distB="0" distL="0" distR="0" wp14:anchorId="55025C28" wp14:editId="569653E1">
                  <wp:extent cx="862019" cy="976320"/>
                  <wp:effectExtent l="0" t="0" r="0" b="0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62019" cy="9763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A5CA7" w:rsidRPr="007F0C1F" w:rsidTr="009A5CA7">
        <w:tc>
          <w:tcPr>
            <w:tcW w:w="4672" w:type="dxa"/>
          </w:tcPr>
          <w:p w:rsidR="009A5CA7" w:rsidRPr="007F0C1F" w:rsidRDefault="009A5CA7" w:rsidP="009A5CA7">
            <w:pPr>
              <w:rPr>
                <w:rFonts w:ascii="ALS Granate" w:hAnsi="ALS Granate" w:cstheme="minorHAnsi"/>
                <w:szCs w:val="24"/>
              </w:rPr>
            </w:pPr>
            <w:r w:rsidRPr="007F0C1F">
              <w:rPr>
                <w:rFonts w:ascii="ALS Granate" w:hAnsi="ALS Granate" w:cstheme="minorHAnsi"/>
                <w:szCs w:val="24"/>
              </w:rPr>
              <w:t>3.</w:t>
            </w:r>
          </w:p>
          <w:p w:rsidR="009A5CA7" w:rsidRPr="007F0C1F" w:rsidRDefault="009A5CA7" w:rsidP="009A5CA7">
            <w:pPr>
              <w:jc w:val="center"/>
              <w:rPr>
                <w:rFonts w:ascii="ALS Granate" w:hAnsi="ALS Granate" w:cstheme="minorHAnsi"/>
                <w:szCs w:val="24"/>
              </w:rPr>
            </w:pPr>
            <w:r w:rsidRPr="007F0C1F">
              <w:rPr>
                <w:rFonts w:ascii="ALS Granate" w:hAnsi="ALS Granate"/>
                <w:noProof/>
                <w:szCs w:val="24"/>
                <w:lang w:eastAsia="ru-RU"/>
              </w:rPr>
              <w:drawing>
                <wp:inline distT="0" distB="0" distL="0" distR="0" wp14:anchorId="5C48B5CE" wp14:editId="6C73928C">
                  <wp:extent cx="862019" cy="962032"/>
                  <wp:effectExtent l="0" t="0" r="0" b="0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62019" cy="96203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3" w:type="dxa"/>
          </w:tcPr>
          <w:p w:rsidR="009A5CA7" w:rsidRPr="007F0C1F" w:rsidRDefault="009A5CA7" w:rsidP="009A5CA7">
            <w:pPr>
              <w:rPr>
                <w:rFonts w:ascii="ALS Granate" w:hAnsi="ALS Granate" w:cstheme="minorHAnsi"/>
                <w:szCs w:val="24"/>
              </w:rPr>
            </w:pPr>
            <w:r w:rsidRPr="007F0C1F">
              <w:rPr>
                <w:rFonts w:ascii="ALS Granate" w:hAnsi="ALS Granate" w:cstheme="minorHAnsi"/>
                <w:szCs w:val="24"/>
              </w:rPr>
              <w:t>4.</w:t>
            </w:r>
          </w:p>
          <w:p w:rsidR="009A5CA7" w:rsidRPr="007F0C1F" w:rsidRDefault="009A5CA7" w:rsidP="009A5CA7">
            <w:pPr>
              <w:jc w:val="center"/>
              <w:rPr>
                <w:rFonts w:ascii="ALS Granate" w:hAnsi="ALS Granate" w:cstheme="minorHAnsi"/>
                <w:szCs w:val="24"/>
              </w:rPr>
            </w:pPr>
            <w:r w:rsidRPr="007F0C1F">
              <w:rPr>
                <w:rFonts w:ascii="ALS Granate" w:hAnsi="ALS Granate"/>
                <w:noProof/>
                <w:szCs w:val="24"/>
                <w:lang w:eastAsia="ru-RU"/>
              </w:rPr>
              <w:drawing>
                <wp:inline distT="0" distB="0" distL="0" distR="0" wp14:anchorId="5FF9C801" wp14:editId="0C7AC773">
                  <wp:extent cx="910206" cy="1047260"/>
                  <wp:effectExtent l="0" t="0" r="4445" b="635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4571" cy="10752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9783B" w:rsidRPr="007F0C1F" w:rsidRDefault="0099783B" w:rsidP="006D008A">
      <w:pPr>
        <w:spacing w:after="0"/>
        <w:jc w:val="both"/>
        <w:rPr>
          <w:rFonts w:ascii="ALS Granate" w:hAnsi="ALS Granate" w:cstheme="minorHAnsi"/>
          <w:sz w:val="24"/>
          <w:szCs w:val="24"/>
        </w:rPr>
      </w:pPr>
    </w:p>
    <w:p w:rsidR="0099783B" w:rsidRPr="007F0C1F" w:rsidRDefault="006D008A" w:rsidP="005567EE">
      <w:pPr>
        <w:spacing w:after="0"/>
        <w:jc w:val="both"/>
        <w:rPr>
          <w:rFonts w:ascii="ALS Granate" w:hAnsi="ALS Granate" w:cstheme="minorHAnsi"/>
          <w:sz w:val="24"/>
          <w:szCs w:val="24"/>
        </w:rPr>
      </w:pPr>
      <w:r w:rsidRPr="007F0C1F">
        <w:rPr>
          <w:rFonts w:ascii="ALS Granate" w:hAnsi="ALS Granate" w:cstheme="minorHAnsi"/>
          <w:sz w:val="24"/>
          <w:szCs w:val="24"/>
        </w:rPr>
        <w:t>№ </w:t>
      </w:r>
      <w:r w:rsidR="0099783B" w:rsidRPr="007F0C1F">
        <w:rPr>
          <w:rFonts w:ascii="ALS Granate" w:hAnsi="ALS Granate" w:cstheme="minorHAnsi"/>
          <w:sz w:val="24"/>
          <w:szCs w:val="24"/>
        </w:rPr>
        <w:t xml:space="preserve">21. </w:t>
      </w:r>
      <w:r w:rsidR="005567EE" w:rsidRPr="007F0C1F">
        <w:rPr>
          <w:rFonts w:ascii="ALS Granate" w:hAnsi="ALS Granate" w:cstheme="minorHAnsi"/>
          <w:sz w:val="24"/>
          <w:szCs w:val="24"/>
        </w:rPr>
        <w:t xml:space="preserve">Искусственный </w:t>
      </w:r>
      <w:r w:rsidR="006D3615" w:rsidRPr="007F0C1F">
        <w:rPr>
          <w:rFonts w:ascii="ALS Granate" w:hAnsi="ALS Granate" w:cstheme="minorHAnsi"/>
          <w:sz w:val="24"/>
          <w:szCs w:val="24"/>
        </w:rPr>
        <w:t>спутник Земли</w:t>
      </w:r>
      <w:r w:rsidR="004E337E">
        <w:rPr>
          <w:rFonts w:cstheme="minorHAnsi"/>
          <w:sz w:val="24"/>
          <w:szCs w:val="24"/>
        </w:rPr>
        <w:t>,</w:t>
      </w:r>
      <w:r w:rsidR="006D3615" w:rsidRPr="007F0C1F">
        <w:rPr>
          <w:rFonts w:ascii="ALS Granate" w:hAnsi="ALS Granate" w:cstheme="minorHAnsi"/>
          <w:sz w:val="24"/>
          <w:szCs w:val="24"/>
        </w:rPr>
        <w:t xml:space="preserve"> двигающийся по круговой орбите</w:t>
      </w:r>
      <w:r w:rsidR="009B6F8C" w:rsidRPr="007F0C1F">
        <w:rPr>
          <w:rFonts w:ascii="ALS Granate" w:hAnsi="ALS Granate" w:cstheme="minorHAnsi"/>
          <w:sz w:val="24"/>
          <w:szCs w:val="24"/>
        </w:rPr>
        <w:t>,</w:t>
      </w:r>
      <w:r w:rsidR="006D3615" w:rsidRPr="007F0C1F">
        <w:rPr>
          <w:rFonts w:ascii="ALS Granate" w:hAnsi="ALS Granate" w:cstheme="minorHAnsi"/>
          <w:sz w:val="24"/>
          <w:szCs w:val="24"/>
        </w:rPr>
        <w:t xml:space="preserve"> перешел на более низкую орбиту. Как после перехода изменился период обращения</w:t>
      </w:r>
      <w:r w:rsidR="009B6F8C" w:rsidRPr="007F0C1F">
        <w:rPr>
          <w:rFonts w:ascii="ALS Granate" w:hAnsi="ALS Granate" w:cstheme="minorHAnsi"/>
          <w:sz w:val="24"/>
          <w:szCs w:val="24"/>
        </w:rPr>
        <w:t xml:space="preserve"> спутника?</w:t>
      </w:r>
    </w:p>
    <w:p w:rsidR="0099783B" w:rsidRPr="007F0C1F" w:rsidRDefault="006D008A" w:rsidP="006D008A">
      <w:pPr>
        <w:spacing w:after="0"/>
        <w:jc w:val="both"/>
        <w:rPr>
          <w:rFonts w:ascii="ALS Granate" w:hAnsi="ALS Granate" w:cstheme="minorHAnsi"/>
          <w:sz w:val="24"/>
          <w:szCs w:val="24"/>
        </w:rPr>
      </w:pPr>
      <w:r w:rsidRPr="007F0C1F">
        <w:rPr>
          <w:rFonts w:ascii="ALS Granate" w:hAnsi="ALS Granate" w:cstheme="minorHAnsi"/>
          <w:sz w:val="24"/>
          <w:szCs w:val="24"/>
        </w:rPr>
        <w:t xml:space="preserve">1. </w:t>
      </w:r>
      <w:r w:rsidR="009B6F8C" w:rsidRPr="007F0C1F">
        <w:rPr>
          <w:rFonts w:ascii="ALS Granate" w:hAnsi="ALS Granate" w:cstheme="minorHAnsi"/>
          <w:sz w:val="24"/>
          <w:szCs w:val="24"/>
        </w:rPr>
        <w:t>не изменился</w:t>
      </w:r>
      <w:bookmarkStart w:id="0" w:name="_GoBack"/>
      <w:bookmarkEnd w:id="0"/>
    </w:p>
    <w:p w:rsidR="0099783B" w:rsidRPr="007F0C1F" w:rsidRDefault="006D008A" w:rsidP="006D008A">
      <w:pPr>
        <w:spacing w:after="0"/>
        <w:jc w:val="both"/>
        <w:rPr>
          <w:rFonts w:ascii="ALS Granate" w:hAnsi="ALS Granate" w:cstheme="minorHAnsi"/>
          <w:sz w:val="24"/>
          <w:szCs w:val="24"/>
        </w:rPr>
      </w:pPr>
      <w:r w:rsidRPr="007F0C1F">
        <w:rPr>
          <w:rFonts w:ascii="ALS Granate" w:hAnsi="ALS Granate" w:cstheme="minorHAnsi"/>
          <w:sz w:val="24"/>
          <w:szCs w:val="24"/>
        </w:rPr>
        <w:t xml:space="preserve">2. </w:t>
      </w:r>
      <w:r w:rsidR="009B6F8C" w:rsidRPr="007F0C1F">
        <w:rPr>
          <w:rFonts w:ascii="ALS Granate" w:hAnsi="ALS Granate" w:cstheme="minorHAnsi"/>
          <w:sz w:val="24"/>
          <w:szCs w:val="24"/>
        </w:rPr>
        <w:t>увеличился</w:t>
      </w:r>
    </w:p>
    <w:p w:rsidR="0099783B" w:rsidRPr="007F0C1F" w:rsidRDefault="006D008A" w:rsidP="006D008A">
      <w:pPr>
        <w:spacing w:after="0"/>
        <w:jc w:val="both"/>
        <w:rPr>
          <w:rFonts w:ascii="ALS Granate" w:hAnsi="ALS Granate" w:cstheme="minorHAnsi"/>
          <w:sz w:val="24"/>
          <w:szCs w:val="24"/>
        </w:rPr>
      </w:pPr>
      <w:r w:rsidRPr="007F0C1F">
        <w:rPr>
          <w:rFonts w:ascii="ALS Granate" w:hAnsi="ALS Granate" w:cstheme="minorHAnsi"/>
          <w:sz w:val="24"/>
          <w:szCs w:val="24"/>
        </w:rPr>
        <w:t xml:space="preserve">3. </w:t>
      </w:r>
      <w:r w:rsidR="009B6F8C" w:rsidRPr="007F0C1F">
        <w:rPr>
          <w:rFonts w:ascii="ALS Granate" w:hAnsi="ALS Granate" w:cstheme="minorHAnsi"/>
          <w:sz w:val="24"/>
          <w:szCs w:val="24"/>
        </w:rPr>
        <w:t>уменьшился*</w:t>
      </w:r>
    </w:p>
    <w:p w:rsidR="009B6F8C" w:rsidRPr="007F0C1F" w:rsidRDefault="009B6F8C" w:rsidP="006D008A">
      <w:pPr>
        <w:spacing w:after="0"/>
        <w:jc w:val="both"/>
        <w:rPr>
          <w:rFonts w:ascii="ALS Granate" w:hAnsi="ALS Granate" w:cstheme="minorHAnsi"/>
          <w:sz w:val="24"/>
          <w:szCs w:val="24"/>
        </w:rPr>
      </w:pPr>
      <w:r w:rsidRPr="007F0C1F">
        <w:rPr>
          <w:rFonts w:ascii="ALS Granate" w:hAnsi="ALS Granate" w:cstheme="minorHAnsi"/>
          <w:sz w:val="24"/>
          <w:szCs w:val="24"/>
        </w:rPr>
        <w:t>4. описанная ситуация не позволяет дать однозначный ответ</w:t>
      </w:r>
    </w:p>
    <w:p w:rsidR="0099783B" w:rsidRPr="007F0C1F" w:rsidRDefault="0099783B" w:rsidP="006D008A">
      <w:pPr>
        <w:spacing w:after="0"/>
        <w:jc w:val="both"/>
        <w:rPr>
          <w:rFonts w:ascii="ALS Granate" w:hAnsi="ALS Granate" w:cstheme="minorHAnsi"/>
          <w:sz w:val="24"/>
          <w:szCs w:val="24"/>
        </w:rPr>
      </w:pPr>
    </w:p>
    <w:p w:rsidR="000C1660" w:rsidRPr="007F0C1F" w:rsidRDefault="006D008A" w:rsidP="000C1660">
      <w:pPr>
        <w:spacing w:after="0"/>
        <w:jc w:val="both"/>
        <w:rPr>
          <w:rFonts w:ascii="ALS Granate" w:hAnsi="ALS Granate" w:cstheme="minorHAnsi"/>
          <w:sz w:val="24"/>
          <w:szCs w:val="24"/>
        </w:rPr>
      </w:pPr>
      <w:r w:rsidRPr="007F0C1F">
        <w:rPr>
          <w:rFonts w:ascii="ALS Granate" w:hAnsi="ALS Granate" w:cstheme="minorHAnsi"/>
          <w:sz w:val="24"/>
          <w:szCs w:val="24"/>
        </w:rPr>
        <w:lastRenderedPageBreak/>
        <w:t>№ </w:t>
      </w:r>
      <w:r w:rsidR="0099783B" w:rsidRPr="007F0C1F">
        <w:rPr>
          <w:rFonts w:ascii="ALS Granate" w:hAnsi="ALS Granate" w:cstheme="minorHAnsi"/>
          <w:sz w:val="24"/>
          <w:szCs w:val="24"/>
        </w:rPr>
        <w:t xml:space="preserve">22. </w:t>
      </w:r>
      <w:r w:rsidR="009B6F8C" w:rsidRPr="007F0C1F">
        <w:rPr>
          <w:rFonts w:ascii="ALS Granate" w:hAnsi="ALS Granate" w:cstheme="minorHAnsi"/>
          <w:sz w:val="24"/>
          <w:szCs w:val="24"/>
        </w:rPr>
        <w:t>Альфа-частица</w:t>
      </w:r>
      <w:r w:rsidR="0099783B" w:rsidRPr="007F0C1F">
        <w:rPr>
          <w:rFonts w:ascii="ALS Granate" w:hAnsi="ALS Granate" w:cstheme="minorHAnsi"/>
          <w:sz w:val="24"/>
          <w:szCs w:val="24"/>
        </w:rPr>
        <w:t xml:space="preserve"> </w:t>
      </w:r>
      <w:r w:rsidR="000C1660" w:rsidRPr="007F0C1F">
        <w:rPr>
          <w:rFonts w:ascii="ALS Granate" w:hAnsi="ALS Granate" w:cstheme="minorHAnsi"/>
          <w:sz w:val="24"/>
          <w:szCs w:val="24"/>
        </w:rPr>
        <w:t xml:space="preserve">движется по окружности </w:t>
      </w:r>
      <w:r w:rsidR="000C1660" w:rsidRPr="007F0C1F">
        <w:rPr>
          <w:rFonts w:ascii="ALS Granate" w:hAnsi="ALS Granate"/>
          <w:position w:val="-14"/>
          <w:sz w:val="24"/>
          <w:szCs w:val="24"/>
        </w:rPr>
        <w:object w:dxaOrig="800" w:dyaOrig="400" w14:anchorId="57416A73">
          <v:shape id="_x0000_i1032" type="#_x0000_t75" style="width:39.75pt;height:20.25pt" o:ole="">
            <v:imagedata r:id="rId28" o:title=""/>
          </v:shape>
          <o:OLEObject Type="Embed" ProgID="Equation.DSMT4" ShapeID="_x0000_i1032" DrawAspect="Content" ObjectID="_1831273777" r:id="rId29"/>
        </w:object>
      </w:r>
      <w:r w:rsidR="000C1660" w:rsidRPr="007F0C1F">
        <w:rPr>
          <w:rFonts w:ascii="ALS Granate" w:hAnsi="ALS Granate" w:cstheme="minorHAnsi"/>
          <w:sz w:val="24"/>
          <w:szCs w:val="24"/>
        </w:rPr>
        <w:t xml:space="preserve"> в однородном магнитном поле</w:t>
      </w:r>
      <w:r w:rsidR="00044B18" w:rsidRPr="007F0C1F">
        <w:rPr>
          <w:rFonts w:ascii="ALS Granate" w:hAnsi="ALS Granate" w:cstheme="minorHAnsi"/>
          <w:sz w:val="24"/>
          <w:szCs w:val="24"/>
        </w:rPr>
        <w:t>.</w:t>
      </w:r>
      <w:r w:rsidR="000C1660" w:rsidRPr="007F0C1F">
        <w:rPr>
          <w:rFonts w:ascii="ALS Granate" w:hAnsi="ALS Granate" w:cstheme="minorHAnsi"/>
          <w:sz w:val="24"/>
          <w:szCs w:val="24"/>
        </w:rPr>
        <w:t xml:space="preserve"> Как изменится ускорение альфа-частицы, если уменьшить её кинетическую энергию</w:t>
      </w:r>
      <w:r w:rsidR="00044B18" w:rsidRPr="007F0C1F">
        <w:rPr>
          <w:rFonts w:ascii="ALS Granate" w:hAnsi="ALS Granate" w:cstheme="minorHAnsi"/>
          <w:sz w:val="24"/>
          <w:szCs w:val="24"/>
        </w:rPr>
        <w:t xml:space="preserve"> в 3 раза</w:t>
      </w:r>
      <w:r w:rsidR="000C1660" w:rsidRPr="007F0C1F">
        <w:rPr>
          <w:rFonts w:ascii="ALS Granate" w:hAnsi="ALS Granate" w:cstheme="minorHAnsi"/>
          <w:sz w:val="24"/>
          <w:szCs w:val="24"/>
        </w:rPr>
        <w:t>?</w:t>
      </w:r>
    </w:p>
    <w:p w:rsidR="0099783B" w:rsidRPr="007F0C1F" w:rsidRDefault="006D008A" w:rsidP="000C1660">
      <w:pPr>
        <w:spacing w:after="0"/>
        <w:jc w:val="both"/>
        <w:rPr>
          <w:rFonts w:ascii="ALS Granate" w:hAnsi="ALS Granate" w:cstheme="minorHAnsi"/>
          <w:sz w:val="24"/>
          <w:szCs w:val="24"/>
        </w:rPr>
      </w:pPr>
      <w:r w:rsidRPr="007F0C1F">
        <w:rPr>
          <w:rFonts w:ascii="ALS Granate" w:hAnsi="ALS Granate" w:cstheme="minorHAnsi"/>
          <w:sz w:val="24"/>
          <w:szCs w:val="24"/>
        </w:rPr>
        <w:t xml:space="preserve">1. </w:t>
      </w:r>
      <w:r w:rsidR="0099783B" w:rsidRPr="007F0C1F">
        <w:rPr>
          <w:rFonts w:ascii="ALS Granate" w:hAnsi="ALS Granate" w:cstheme="minorHAnsi"/>
          <w:sz w:val="24"/>
          <w:szCs w:val="24"/>
        </w:rPr>
        <w:t xml:space="preserve">уменьшится в </w:t>
      </w:r>
      <w:r w:rsidR="0090444E" w:rsidRPr="007F0C1F">
        <w:rPr>
          <w:rFonts w:ascii="ALS Granate" w:hAnsi="ALS Granate"/>
          <w:position w:val="-8"/>
          <w:sz w:val="24"/>
          <w:szCs w:val="24"/>
        </w:rPr>
        <w:object w:dxaOrig="360" w:dyaOrig="360" w14:anchorId="6924411A">
          <v:shape id="_x0000_i1033" type="#_x0000_t75" style="width:18pt;height:18pt" o:ole="">
            <v:imagedata r:id="rId30" o:title=""/>
          </v:shape>
          <o:OLEObject Type="Embed" ProgID="Equation.DSMT4" ShapeID="_x0000_i1033" DrawAspect="Content" ObjectID="_1831273778" r:id="rId31"/>
        </w:object>
      </w:r>
      <w:r w:rsidR="0099783B" w:rsidRPr="007F0C1F">
        <w:rPr>
          <w:rFonts w:ascii="ALS Granate" w:hAnsi="ALS Granate" w:cstheme="minorHAnsi"/>
          <w:sz w:val="24"/>
          <w:szCs w:val="24"/>
        </w:rPr>
        <w:t xml:space="preserve"> раза</w:t>
      </w:r>
      <w:r w:rsidR="0090444E" w:rsidRPr="007F0C1F">
        <w:rPr>
          <w:rFonts w:ascii="ALS Granate" w:hAnsi="ALS Granate" w:cstheme="minorHAnsi"/>
          <w:sz w:val="24"/>
          <w:szCs w:val="24"/>
        </w:rPr>
        <w:t>*</w:t>
      </w:r>
    </w:p>
    <w:p w:rsidR="0099783B" w:rsidRPr="007F0C1F" w:rsidRDefault="006D008A" w:rsidP="006D008A">
      <w:pPr>
        <w:spacing w:after="0"/>
        <w:jc w:val="both"/>
        <w:rPr>
          <w:rFonts w:ascii="ALS Granate" w:hAnsi="ALS Granate" w:cstheme="minorHAnsi"/>
          <w:sz w:val="24"/>
          <w:szCs w:val="24"/>
        </w:rPr>
      </w:pPr>
      <w:r w:rsidRPr="007F0C1F">
        <w:rPr>
          <w:rFonts w:ascii="ALS Granate" w:hAnsi="ALS Granate" w:cstheme="minorHAnsi"/>
          <w:sz w:val="24"/>
          <w:szCs w:val="24"/>
        </w:rPr>
        <w:t xml:space="preserve">2. </w:t>
      </w:r>
      <w:r w:rsidR="0099783B" w:rsidRPr="007F0C1F">
        <w:rPr>
          <w:rFonts w:ascii="ALS Granate" w:hAnsi="ALS Granate" w:cstheme="minorHAnsi"/>
          <w:sz w:val="24"/>
          <w:szCs w:val="24"/>
        </w:rPr>
        <w:t xml:space="preserve">уменьшится в </w:t>
      </w:r>
      <w:r w:rsidR="0090444E" w:rsidRPr="007F0C1F">
        <w:rPr>
          <w:rFonts w:ascii="ALS Granate" w:hAnsi="ALS Granate" w:cstheme="minorHAnsi"/>
          <w:sz w:val="24"/>
          <w:szCs w:val="24"/>
        </w:rPr>
        <w:t>3</w:t>
      </w:r>
      <w:r w:rsidR="0099783B" w:rsidRPr="007F0C1F">
        <w:rPr>
          <w:rFonts w:ascii="ALS Granate" w:hAnsi="ALS Granate" w:cstheme="minorHAnsi"/>
          <w:sz w:val="24"/>
          <w:szCs w:val="24"/>
        </w:rPr>
        <w:t xml:space="preserve"> раз</w:t>
      </w:r>
      <w:r w:rsidR="0090444E" w:rsidRPr="007F0C1F">
        <w:rPr>
          <w:rFonts w:ascii="ALS Granate" w:hAnsi="ALS Granate" w:cstheme="minorHAnsi"/>
          <w:sz w:val="24"/>
          <w:szCs w:val="24"/>
        </w:rPr>
        <w:t>а</w:t>
      </w:r>
    </w:p>
    <w:p w:rsidR="0099783B" w:rsidRPr="007F0C1F" w:rsidRDefault="006D008A" w:rsidP="006D008A">
      <w:pPr>
        <w:spacing w:after="0"/>
        <w:jc w:val="both"/>
        <w:rPr>
          <w:rFonts w:ascii="ALS Granate" w:hAnsi="ALS Granate" w:cstheme="minorHAnsi"/>
          <w:sz w:val="24"/>
          <w:szCs w:val="24"/>
        </w:rPr>
      </w:pPr>
      <w:r w:rsidRPr="007F0C1F">
        <w:rPr>
          <w:rFonts w:ascii="ALS Granate" w:hAnsi="ALS Granate" w:cstheme="minorHAnsi"/>
          <w:sz w:val="24"/>
          <w:szCs w:val="24"/>
        </w:rPr>
        <w:t xml:space="preserve">3. </w:t>
      </w:r>
      <w:r w:rsidR="0099783B" w:rsidRPr="007F0C1F">
        <w:rPr>
          <w:rFonts w:ascii="ALS Granate" w:hAnsi="ALS Granate" w:cstheme="minorHAnsi"/>
          <w:sz w:val="24"/>
          <w:szCs w:val="24"/>
        </w:rPr>
        <w:t xml:space="preserve">увеличится в </w:t>
      </w:r>
      <w:r w:rsidR="0090444E" w:rsidRPr="007F0C1F">
        <w:rPr>
          <w:rFonts w:ascii="ALS Granate" w:hAnsi="ALS Granate"/>
          <w:position w:val="-8"/>
          <w:sz w:val="24"/>
          <w:szCs w:val="24"/>
        </w:rPr>
        <w:object w:dxaOrig="360" w:dyaOrig="360" w14:anchorId="08980843">
          <v:shape id="_x0000_i1034" type="#_x0000_t75" style="width:18pt;height:18pt" o:ole="">
            <v:imagedata r:id="rId32" o:title=""/>
          </v:shape>
          <o:OLEObject Type="Embed" ProgID="Equation.DSMT4" ShapeID="_x0000_i1034" DrawAspect="Content" ObjectID="_1831273779" r:id="rId33"/>
        </w:object>
      </w:r>
      <w:r w:rsidR="0099783B" w:rsidRPr="007F0C1F">
        <w:rPr>
          <w:rFonts w:ascii="ALS Granate" w:hAnsi="ALS Granate" w:cstheme="minorHAnsi"/>
          <w:sz w:val="24"/>
          <w:szCs w:val="24"/>
        </w:rPr>
        <w:t xml:space="preserve"> раза</w:t>
      </w:r>
    </w:p>
    <w:p w:rsidR="008F40EA" w:rsidRPr="007F0C1F" w:rsidRDefault="006D008A" w:rsidP="006D008A">
      <w:pPr>
        <w:spacing w:after="0"/>
        <w:jc w:val="both"/>
        <w:rPr>
          <w:rFonts w:ascii="ALS Granate" w:hAnsi="ALS Granate" w:cstheme="minorHAnsi"/>
          <w:sz w:val="24"/>
          <w:szCs w:val="24"/>
        </w:rPr>
      </w:pPr>
      <w:r w:rsidRPr="007F0C1F">
        <w:rPr>
          <w:rFonts w:ascii="ALS Granate" w:hAnsi="ALS Granate" w:cstheme="minorHAnsi"/>
          <w:sz w:val="24"/>
          <w:szCs w:val="24"/>
        </w:rPr>
        <w:t xml:space="preserve">4. </w:t>
      </w:r>
      <w:r w:rsidR="0099783B" w:rsidRPr="007F0C1F">
        <w:rPr>
          <w:rFonts w:ascii="ALS Granate" w:hAnsi="ALS Granate" w:cstheme="minorHAnsi"/>
          <w:sz w:val="24"/>
          <w:szCs w:val="24"/>
        </w:rPr>
        <w:t xml:space="preserve">увеличится в </w:t>
      </w:r>
      <w:r w:rsidR="0090444E" w:rsidRPr="007F0C1F">
        <w:rPr>
          <w:rFonts w:ascii="ALS Granate" w:hAnsi="ALS Granate" w:cstheme="minorHAnsi"/>
          <w:sz w:val="24"/>
          <w:szCs w:val="24"/>
        </w:rPr>
        <w:t>3</w:t>
      </w:r>
      <w:r w:rsidR="0099783B" w:rsidRPr="007F0C1F">
        <w:rPr>
          <w:rFonts w:ascii="ALS Granate" w:hAnsi="ALS Granate" w:cstheme="minorHAnsi"/>
          <w:sz w:val="24"/>
          <w:szCs w:val="24"/>
        </w:rPr>
        <w:t xml:space="preserve"> раз</w:t>
      </w:r>
      <w:r w:rsidR="0090444E" w:rsidRPr="007F0C1F">
        <w:rPr>
          <w:rFonts w:ascii="ALS Granate" w:hAnsi="ALS Granate" w:cstheme="minorHAnsi"/>
          <w:sz w:val="24"/>
          <w:szCs w:val="24"/>
        </w:rPr>
        <w:t>а</w:t>
      </w:r>
    </w:p>
    <w:p w:rsidR="003E2588" w:rsidRPr="007F0C1F" w:rsidRDefault="003E2588" w:rsidP="006D008A">
      <w:pPr>
        <w:spacing w:after="0"/>
        <w:jc w:val="both"/>
        <w:rPr>
          <w:rFonts w:ascii="ALS Granate" w:hAnsi="ALS Granate" w:cstheme="minorHAnsi"/>
          <w:sz w:val="24"/>
          <w:szCs w:val="24"/>
        </w:rPr>
      </w:pPr>
    </w:p>
    <w:p w:rsidR="008F40EA" w:rsidRPr="007F0C1F" w:rsidRDefault="00AC54B7" w:rsidP="003E2588">
      <w:pPr>
        <w:spacing w:after="0"/>
        <w:jc w:val="both"/>
        <w:rPr>
          <w:rFonts w:ascii="ALS Granate" w:hAnsi="ALS Granate" w:cstheme="minorHAnsi"/>
          <w:sz w:val="24"/>
          <w:szCs w:val="24"/>
        </w:rPr>
      </w:pPr>
      <w:r w:rsidRPr="007F0C1F">
        <w:rPr>
          <w:rFonts w:ascii="ALS Granate" w:hAnsi="ALS Granate"/>
          <w:noProof/>
          <w:sz w:val="24"/>
          <w:szCs w:val="24"/>
          <w:lang w:eastAsia="ru-RU"/>
        </w:rPr>
        <w:drawing>
          <wp:anchor distT="0" distB="0" distL="114300" distR="114300" simplePos="0" relativeHeight="251659776" behindDoc="1" locked="0" layoutInCell="1" allowOverlap="1" wp14:anchorId="0829ECDC" wp14:editId="7C400A65">
            <wp:simplePos x="0" y="0"/>
            <wp:positionH relativeFrom="column">
              <wp:posOffset>2828290</wp:posOffset>
            </wp:positionH>
            <wp:positionV relativeFrom="paragraph">
              <wp:posOffset>26035</wp:posOffset>
            </wp:positionV>
            <wp:extent cx="2901315" cy="989330"/>
            <wp:effectExtent l="0" t="0" r="0" b="1270"/>
            <wp:wrapTight wrapText="bothSides">
              <wp:wrapPolygon edited="0">
                <wp:start x="0" y="0"/>
                <wp:lineTo x="0" y="21212"/>
                <wp:lineTo x="21416" y="21212"/>
                <wp:lineTo x="21416" y="0"/>
                <wp:lineTo x="0" y="0"/>
              </wp:wrapPolygon>
            </wp:wrapTight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01315" cy="9893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D008A" w:rsidRPr="007F0C1F">
        <w:rPr>
          <w:rFonts w:ascii="ALS Granate" w:hAnsi="ALS Granate" w:cstheme="minorHAnsi"/>
          <w:sz w:val="24"/>
          <w:szCs w:val="24"/>
        </w:rPr>
        <w:t>№ </w:t>
      </w:r>
      <w:r w:rsidR="008F40EA" w:rsidRPr="007F0C1F">
        <w:rPr>
          <w:rFonts w:ascii="ALS Granate" w:hAnsi="ALS Granate" w:cstheme="minorHAnsi"/>
          <w:sz w:val="24"/>
          <w:szCs w:val="24"/>
        </w:rPr>
        <w:t xml:space="preserve">23. </w:t>
      </w:r>
      <w:r w:rsidR="003E2588" w:rsidRPr="007F0C1F">
        <w:rPr>
          <w:rFonts w:ascii="ALS Granate" w:hAnsi="ALS Granate" w:cstheme="minorHAnsi"/>
          <w:sz w:val="24"/>
          <w:szCs w:val="24"/>
        </w:rPr>
        <w:t xml:space="preserve">На рисунке показан ход двух лучей от точечного источника света </w:t>
      </w:r>
      <w:r w:rsidR="003E2588" w:rsidRPr="007F0C1F">
        <w:rPr>
          <w:rFonts w:ascii="ALS Granate" w:hAnsi="ALS Granate" w:cstheme="minorHAnsi"/>
          <w:i/>
          <w:sz w:val="24"/>
          <w:szCs w:val="24"/>
        </w:rPr>
        <w:t>А</w:t>
      </w:r>
      <w:r w:rsidR="003E2588" w:rsidRPr="007F0C1F">
        <w:rPr>
          <w:rFonts w:ascii="ALS Granate" w:hAnsi="ALS Granate" w:cstheme="minorHAnsi"/>
          <w:sz w:val="24"/>
          <w:szCs w:val="24"/>
        </w:rPr>
        <w:t xml:space="preserve"> через тонкую линзу. Каково фокусное расстояние этой линзы?</w:t>
      </w:r>
    </w:p>
    <w:p w:rsidR="008F40EA" w:rsidRPr="007F0C1F" w:rsidRDefault="008F40EA" w:rsidP="00AC54B7">
      <w:pPr>
        <w:spacing w:after="0"/>
        <w:rPr>
          <w:rFonts w:ascii="ALS Granate" w:hAnsi="ALS Granate" w:cstheme="minorHAnsi"/>
          <w:sz w:val="24"/>
          <w:szCs w:val="24"/>
        </w:rPr>
      </w:pPr>
    </w:p>
    <w:p w:rsidR="008F40EA" w:rsidRPr="007F0C1F" w:rsidRDefault="006D008A" w:rsidP="006D008A">
      <w:pPr>
        <w:spacing w:after="0"/>
        <w:jc w:val="both"/>
        <w:rPr>
          <w:rFonts w:ascii="ALS Granate" w:hAnsi="ALS Granate" w:cstheme="minorHAnsi"/>
          <w:sz w:val="24"/>
          <w:szCs w:val="24"/>
        </w:rPr>
      </w:pPr>
      <w:r w:rsidRPr="007F0C1F">
        <w:rPr>
          <w:rFonts w:ascii="ALS Granate" w:hAnsi="ALS Granate" w:cstheme="minorHAnsi"/>
          <w:sz w:val="24"/>
          <w:szCs w:val="24"/>
        </w:rPr>
        <w:t xml:space="preserve">1. </w:t>
      </w:r>
      <w:r w:rsidR="003E2588" w:rsidRPr="007F0C1F">
        <w:rPr>
          <w:rFonts w:ascii="ALS Granate" w:hAnsi="ALS Granate" w:cstheme="minorHAnsi"/>
          <w:sz w:val="24"/>
          <w:szCs w:val="24"/>
        </w:rPr>
        <w:t>30 см</w:t>
      </w:r>
    </w:p>
    <w:p w:rsidR="008F40EA" w:rsidRPr="007F0C1F" w:rsidRDefault="006D008A" w:rsidP="006D008A">
      <w:pPr>
        <w:spacing w:after="0"/>
        <w:jc w:val="both"/>
        <w:rPr>
          <w:rFonts w:ascii="ALS Granate" w:hAnsi="ALS Granate"/>
          <w:sz w:val="24"/>
          <w:szCs w:val="24"/>
        </w:rPr>
      </w:pPr>
      <w:r w:rsidRPr="007F0C1F">
        <w:rPr>
          <w:rFonts w:ascii="ALS Granate" w:hAnsi="ALS Granate" w:cstheme="minorHAnsi"/>
          <w:sz w:val="24"/>
          <w:szCs w:val="24"/>
        </w:rPr>
        <w:t xml:space="preserve">2. </w:t>
      </w:r>
      <w:r w:rsidR="003E2588" w:rsidRPr="007F0C1F">
        <w:rPr>
          <w:rFonts w:ascii="ALS Granate" w:hAnsi="ALS Granate" w:cstheme="minorHAnsi"/>
          <w:sz w:val="24"/>
          <w:szCs w:val="24"/>
        </w:rPr>
        <w:t>40</w:t>
      </w:r>
      <w:r w:rsidR="003E2588" w:rsidRPr="007F0C1F">
        <w:rPr>
          <w:rFonts w:ascii="ALS Granate" w:hAnsi="ALS Granate"/>
          <w:sz w:val="24"/>
          <w:szCs w:val="24"/>
        </w:rPr>
        <w:t xml:space="preserve"> см</w:t>
      </w:r>
      <w:r w:rsidR="00AC54B7" w:rsidRPr="007F0C1F">
        <w:rPr>
          <w:rFonts w:ascii="ALS Granate" w:hAnsi="ALS Granate"/>
          <w:sz w:val="24"/>
          <w:szCs w:val="24"/>
        </w:rPr>
        <w:t>*</w:t>
      </w:r>
    </w:p>
    <w:p w:rsidR="008F40EA" w:rsidRPr="007F0C1F" w:rsidRDefault="006D008A" w:rsidP="006D008A">
      <w:pPr>
        <w:spacing w:after="0"/>
        <w:jc w:val="both"/>
        <w:rPr>
          <w:rFonts w:ascii="ALS Granate" w:hAnsi="ALS Granate" w:cstheme="minorHAnsi"/>
          <w:sz w:val="24"/>
          <w:szCs w:val="24"/>
        </w:rPr>
      </w:pPr>
      <w:r w:rsidRPr="007F0C1F">
        <w:rPr>
          <w:rFonts w:ascii="ALS Granate" w:hAnsi="ALS Granate" w:cstheme="minorHAnsi"/>
          <w:sz w:val="24"/>
          <w:szCs w:val="24"/>
        </w:rPr>
        <w:t xml:space="preserve">3. </w:t>
      </w:r>
      <w:r w:rsidR="00AC54B7" w:rsidRPr="007F0C1F">
        <w:rPr>
          <w:rFonts w:ascii="ALS Granate" w:hAnsi="ALS Granate" w:cstheme="minorHAnsi"/>
          <w:sz w:val="24"/>
          <w:szCs w:val="24"/>
        </w:rPr>
        <w:t>60 см</w:t>
      </w:r>
    </w:p>
    <w:p w:rsidR="008F40EA" w:rsidRPr="007F0C1F" w:rsidRDefault="006D008A" w:rsidP="006D008A">
      <w:pPr>
        <w:spacing w:after="0"/>
        <w:jc w:val="both"/>
        <w:rPr>
          <w:rFonts w:ascii="ALS Granate" w:hAnsi="ALS Granate" w:cstheme="minorHAnsi"/>
          <w:sz w:val="24"/>
          <w:szCs w:val="24"/>
        </w:rPr>
      </w:pPr>
      <w:r w:rsidRPr="007F0C1F">
        <w:rPr>
          <w:rFonts w:ascii="ALS Granate" w:hAnsi="ALS Granate" w:cstheme="minorHAnsi"/>
          <w:sz w:val="24"/>
          <w:szCs w:val="24"/>
        </w:rPr>
        <w:t xml:space="preserve">4. </w:t>
      </w:r>
      <w:r w:rsidR="00AC54B7" w:rsidRPr="007F0C1F">
        <w:rPr>
          <w:rFonts w:ascii="ALS Granate" w:hAnsi="ALS Granate" w:cstheme="minorHAnsi"/>
          <w:sz w:val="24"/>
          <w:szCs w:val="24"/>
        </w:rPr>
        <w:t>80 см</w:t>
      </w:r>
    </w:p>
    <w:p w:rsidR="008F40EA" w:rsidRPr="007F0C1F" w:rsidRDefault="008F40EA" w:rsidP="006D008A">
      <w:pPr>
        <w:spacing w:after="0"/>
        <w:jc w:val="both"/>
        <w:rPr>
          <w:rFonts w:ascii="ALS Granate" w:hAnsi="ALS Granate" w:cstheme="minorHAnsi"/>
          <w:sz w:val="24"/>
          <w:szCs w:val="24"/>
        </w:rPr>
      </w:pPr>
    </w:p>
    <w:p w:rsidR="008F40EA" w:rsidRPr="007F0C1F" w:rsidRDefault="006D008A" w:rsidP="006D008A">
      <w:pPr>
        <w:spacing w:after="0"/>
        <w:jc w:val="both"/>
        <w:rPr>
          <w:rFonts w:ascii="ALS Granate" w:hAnsi="ALS Granate" w:cstheme="minorHAnsi"/>
          <w:sz w:val="24"/>
          <w:szCs w:val="24"/>
        </w:rPr>
      </w:pPr>
      <w:r w:rsidRPr="007F0C1F">
        <w:rPr>
          <w:rFonts w:ascii="ALS Granate" w:hAnsi="ALS Granate" w:cstheme="minorHAnsi"/>
          <w:sz w:val="24"/>
          <w:szCs w:val="24"/>
        </w:rPr>
        <w:t>№ </w:t>
      </w:r>
      <w:r w:rsidR="008F40EA" w:rsidRPr="007F0C1F">
        <w:rPr>
          <w:rFonts w:ascii="ALS Granate" w:hAnsi="ALS Granate" w:cstheme="minorHAnsi"/>
          <w:sz w:val="24"/>
          <w:szCs w:val="24"/>
        </w:rPr>
        <w:t xml:space="preserve">24. Как изменяется энергия в процессе ядерной реакции: </w:t>
      </w:r>
      <w:r w:rsidR="00DF1335" w:rsidRPr="007F0C1F">
        <w:rPr>
          <w:rFonts w:ascii="ALS Granate" w:hAnsi="ALS Granate" w:cstheme="minorHAnsi"/>
          <w:sz w:val="24"/>
          <w:szCs w:val="24"/>
        </w:rPr>
        <w:br/>
      </w:r>
      <w:r w:rsidR="00FB4014" w:rsidRPr="007F0C1F">
        <w:rPr>
          <w:rFonts w:ascii="ALS Granate" w:hAnsi="ALS Granate" w:cstheme="minorHAnsi"/>
          <w:position w:val="-12"/>
          <w:sz w:val="24"/>
          <w:szCs w:val="24"/>
        </w:rPr>
        <w:object w:dxaOrig="2280" w:dyaOrig="380" w14:anchorId="4C994116">
          <v:shape id="_x0000_i1035" type="#_x0000_t75" style="width:114pt;height:19.5pt" o:ole="">
            <v:imagedata r:id="rId35" o:title=""/>
          </v:shape>
          <o:OLEObject Type="Embed" ProgID="Equation.DSMT4" ShapeID="_x0000_i1035" DrawAspect="Content" ObjectID="_1831273780" r:id="rId36"/>
        </w:object>
      </w:r>
      <w:r w:rsidR="008F40EA" w:rsidRPr="007F0C1F">
        <w:rPr>
          <w:rFonts w:ascii="ALS Granate" w:hAnsi="ALS Granate" w:cstheme="minorHAnsi"/>
          <w:sz w:val="24"/>
          <w:szCs w:val="24"/>
        </w:rPr>
        <w:t xml:space="preserve">? Масса </w:t>
      </w:r>
      <w:r w:rsidR="00DF1335" w:rsidRPr="007F0C1F">
        <w:rPr>
          <w:rFonts w:ascii="ALS Granate" w:hAnsi="ALS Granate" w:cstheme="minorHAnsi"/>
          <w:position w:val="-10"/>
          <w:sz w:val="24"/>
          <w:szCs w:val="24"/>
        </w:rPr>
        <w:object w:dxaOrig="340" w:dyaOrig="340" w14:anchorId="2E62BE43">
          <v:shape id="_x0000_i1036" type="#_x0000_t75" style="width:18pt;height:18pt" o:ole="">
            <v:imagedata r:id="rId37" o:title=""/>
          </v:shape>
          <o:OLEObject Type="Embed" ProgID="Equation.DSMT4" ShapeID="_x0000_i1036" DrawAspect="Content" ObjectID="_1831273781" r:id="rId38"/>
        </w:object>
      </w:r>
      <w:r w:rsidR="008F40EA" w:rsidRPr="007F0C1F">
        <w:rPr>
          <w:rFonts w:ascii="ALS Granate" w:hAnsi="ALS Granate" w:cstheme="minorHAnsi"/>
          <w:sz w:val="24"/>
          <w:szCs w:val="24"/>
        </w:rPr>
        <w:t xml:space="preserve"> равна </w:t>
      </w:r>
      <w:r w:rsidR="00DF1335" w:rsidRPr="007F0C1F">
        <w:rPr>
          <w:rFonts w:ascii="ALS Granate" w:hAnsi="ALS Granate" w:cstheme="minorHAnsi"/>
          <w:sz w:val="24"/>
          <w:szCs w:val="24"/>
        </w:rPr>
        <w:t>3</w:t>
      </w:r>
      <w:r w:rsidR="008F40EA" w:rsidRPr="007F0C1F">
        <w:rPr>
          <w:rFonts w:ascii="ALS Granate" w:hAnsi="ALS Granate" w:cstheme="minorHAnsi"/>
          <w:sz w:val="24"/>
          <w:szCs w:val="24"/>
        </w:rPr>
        <w:t>,0</w:t>
      </w:r>
      <w:r w:rsidR="00DF1335" w:rsidRPr="007F0C1F">
        <w:rPr>
          <w:rFonts w:ascii="ALS Granate" w:hAnsi="ALS Granate" w:cstheme="minorHAnsi"/>
          <w:sz w:val="24"/>
          <w:szCs w:val="24"/>
        </w:rPr>
        <w:t>16029</w:t>
      </w:r>
      <w:r w:rsidR="008F40EA" w:rsidRPr="007F0C1F">
        <w:rPr>
          <w:rFonts w:ascii="ALS Granate" w:hAnsi="ALS Granate" w:cstheme="minorHAnsi"/>
          <w:sz w:val="24"/>
          <w:szCs w:val="24"/>
        </w:rPr>
        <w:t xml:space="preserve"> </w:t>
      </w:r>
      <w:proofErr w:type="spellStart"/>
      <w:r w:rsidR="008F40EA" w:rsidRPr="007F0C1F">
        <w:rPr>
          <w:rFonts w:ascii="ALS Granate" w:hAnsi="ALS Granate" w:cstheme="minorHAnsi"/>
          <w:sz w:val="24"/>
          <w:szCs w:val="24"/>
        </w:rPr>
        <w:t>а.е.м</w:t>
      </w:r>
      <w:proofErr w:type="spellEnd"/>
      <w:r w:rsidR="008F40EA" w:rsidRPr="007F0C1F">
        <w:rPr>
          <w:rFonts w:ascii="ALS Granate" w:hAnsi="ALS Granate" w:cstheme="minorHAnsi"/>
          <w:sz w:val="24"/>
          <w:szCs w:val="24"/>
        </w:rPr>
        <w:t xml:space="preserve">., масса </w:t>
      </w:r>
      <w:r w:rsidR="00DF1335" w:rsidRPr="007F0C1F">
        <w:rPr>
          <w:rFonts w:ascii="ALS Granate" w:hAnsi="ALS Granate" w:cstheme="minorHAnsi"/>
          <w:position w:val="-10"/>
          <w:sz w:val="24"/>
          <w:szCs w:val="24"/>
        </w:rPr>
        <w:object w:dxaOrig="320" w:dyaOrig="340" w14:anchorId="1D29DEF1">
          <v:shape id="_x0000_i1037" type="#_x0000_t75" style="width:15pt;height:18pt" o:ole="">
            <v:imagedata r:id="rId39" o:title=""/>
          </v:shape>
          <o:OLEObject Type="Embed" ProgID="Equation.DSMT4" ShapeID="_x0000_i1037" DrawAspect="Content" ObjectID="_1831273782" r:id="rId40"/>
        </w:object>
      </w:r>
      <w:r w:rsidR="008F40EA" w:rsidRPr="007F0C1F">
        <w:rPr>
          <w:rFonts w:ascii="ALS Granate" w:hAnsi="ALS Granate" w:cstheme="minorHAnsi"/>
          <w:sz w:val="24"/>
          <w:szCs w:val="24"/>
        </w:rPr>
        <w:t xml:space="preserve"> равна </w:t>
      </w:r>
      <w:r w:rsidR="00DF1335" w:rsidRPr="007F0C1F">
        <w:rPr>
          <w:rFonts w:ascii="ALS Granate" w:hAnsi="ALS Granate" w:cstheme="minorHAnsi"/>
          <w:sz w:val="24"/>
          <w:szCs w:val="24"/>
        </w:rPr>
        <w:t>1</w:t>
      </w:r>
      <w:r w:rsidR="008F40EA" w:rsidRPr="007F0C1F">
        <w:rPr>
          <w:rFonts w:ascii="ALS Granate" w:hAnsi="ALS Granate" w:cstheme="minorHAnsi"/>
          <w:sz w:val="24"/>
          <w:szCs w:val="24"/>
        </w:rPr>
        <w:t>,0</w:t>
      </w:r>
      <w:r w:rsidR="00DF1335" w:rsidRPr="007F0C1F">
        <w:rPr>
          <w:rFonts w:ascii="ALS Granate" w:hAnsi="ALS Granate" w:cstheme="minorHAnsi"/>
          <w:sz w:val="24"/>
          <w:szCs w:val="24"/>
        </w:rPr>
        <w:t>07825</w:t>
      </w:r>
      <w:r w:rsidR="00DF1335" w:rsidRPr="007F0C1F">
        <w:rPr>
          <w:rFonts w:ascii="ALS Granate" w:hAnsi="ALS Granate" w:cstheme="minorHAnsi"/>
          <w:sz w:val="24"/>
          <w:szCs w:val="24"/>
          <w:lang w:val="en-US"/>
        </w:rPr>
        <w:t> </w:t>
      </w:r>
      <w:proofErr w:type="spellStart"/>
      <w:r w:rsidR="008F40EA" w:rsidRPr="007F0C1F">
        <w:rPr>
          <w:rFonts w:ascii="ALS Granate" w:hAnsi="ALS Granate" w:cstheme="minorHAnsi"/>
          <w:sz w:val="24"/>
          <w:szCs w:val="24"/>
        </w:rPr>
        <w:t>а.е.м</w:t>
      </w:r>
      <w:proofErr w:type="spellEnd"/>
      <w:r w:rsidR="008F40EA" w:rsidRPr="007F0C1F">
        <w:rPr>
          <w:rFonts w:ascii="ALS Granate" w:hAnsi="ALS Granate" w:cstheme="minorHAnsi"/>
          <w:sz w:val="24"/>
          <w:szCs w:val="24"/>
        </w:rPr>
        <w:t xml:space="preserve">., масса </w:t>
      </w:r>
      <w:r w:rsidR="008F40EA" w:rsidRPr="007F0C1F">
        <w:rPr>
          <w:rFonts w:ascii="ALS Granate" w:hAnsi="ALS Granate" w:cstheme="minorHAnsi"/>
          <w:position w:val="-10"/>
          <w:sz w:val="24"/>
          <w:szCs w:val="24"/>
        </w:rPr>
        <w:object w:dxaOrig="440" w:dyaOrig="340" w14:anchorId="6A5A8BC8">
          <v:shape id="_x0000_i1038" type="#_x0000_t75" style="width:22.5pt;height:18pt" o:ole="">
            <v:imagedata r:id="rId41" o:title=""/>
          </v:shape>
          <o:OLEObject Type="Embed" ProgID="Equation.DSMT4" ShapeID="_x0000_i1038" DrawAspect="Content" ObjectID="_1831273783" r:id="rId42"/>
        </w:object>
      </w:r>
      <w:r w:rsidR="008F40EA" w:rsidRPr="007F0C1F">
        <w:rPr>
          <w:rFonts w:ascii="ALS Granate" w:hAnsi="ALS Granate" w:cstheme="minorHAnsi"/>
          <w:sz w:val="24"/>
          <w:szCs w:val="24"/>
        </w:rPr>
        <w:t xml:space="preserve"> равна 4,00260</w:t>
      </w:r>
      <w:r w:rsidR="00DF1335" w:rsidRPr="007F0C1F">
        <w:rPr>
          <w:rFonts w:ascii="ALS Granate" w:hAnsi="ALS Granate" w:cstheme="minorHAnsi"/>
          <w:sz w:val="24"/>
          <w:szCs w:val="24"/>
        </w:rPr>
        <w:t>3</w:t>
      </w:r>
      <w:r w:rsidR="008F40EA" w:rsidRPr="007F0C1F">
        <w:rPr>
          <w:rFonts w:ascii="ALS Granate" w:hAnsi="ALS Granate" w:cstheme="minorHAnsi"/>
          <w:sz w:val="24"/>
          <w:szCs w:val="24"/>
        </w:rPr>
        <w:t xml:space="preserve"> </w:t>
      </w:r>
      <w:proofErr w:type="spellStart"/>
      <w:r w:rsidR="008F40EA" w:rsidRPr="007F0C1F">
        <w:rPr>
          <w:rFonts w:ascii="ALS Granate" w:hAnsi="ALS Granate" w:cstheme="minorHAnsi"/>
          <w:sz w:val="24"/>
          <w:szCs w:val="24"/>
        </w:rPr>
        <w:t>а.е.м</w:t>
      </w:r>
      <w:proofErr w:type="spellEnd"/>
      <w:r w:rsidR="008F40EA" w:rsidRPr="007F0C1F">
        <w:rPr>
          <w:rFonts w:ascii="ALS Granate" w:hAnsi="ALS Granate" w:cstheme="minorHAnsi"/>
          <w:sz w:val="24"/>
          <w:szCs w:val="24"/>
        </w:rPr>
        <w:t>. (</w:t>
      </w:r>
      <w:proofErr w:type="gramStart"/>
      <w:r w:rsidR="008F40EA" w:rsidRPr="007F0C1F">
        <w:rPr>
          <w:rFonts w:ascii="ALS Granate" w:hAnsi="ALS Granate" w:cstheme="minorHAnsi"/>
          <w:sz w:val="24"/>
          <w:szCs w:val="24"/>
        </w:rPr>
        <w:t>В</w:t>
      </w:r>
      <w:proofErr w:type="gramEnd"/>
      <w:r w:rsidR="008F40EA" w:rsidRPr="007F0C1F">
        <w:rPr>
          <w:rFonts w:ascii="ALS Granate" w:hAnsi="ALS Granate" w:cstheme="minorHAnsi"/>
          <w:sz w:val="24"/>
          <w:szCs w:val="24"/>
        </w:rPr>
        <w:t xml:space="preserve"> ответах знак "+" означает выделение энергии, а знак "–" – ее поглощение).</w:t>
      </w:r>
      <w:r w:rsidR="00B93D1C" w:rsidRPr="007F0C1F">
        <w:rPr>
          <w:rFonts w:ascii="ALS Granate" w:hAnsi="ALS Granate" w:cstheme="minorHAnsi"/>
          <w:sz w:val="24"/>
          <w:szCs w:val="24"/>
        </w:rPr>
        <w:t xml:space="preserve"> </w:t>
      </w:r>
      <w:r w:rsidR="00D52ED7" w:rsidRPr="007F0C1F">
        <w:rPr>
          <w:rFonts w:ascii="ALS Granate" w:hAnsi="ALS Granate" w:cstheme="minorHAnsi"/>
          <w:sz w:val="24"/>
          <w:szCs w:val="24"/>
        </w:rPr>
        <w:t>1</w:t>
      </w:r>
      <w:r w:rsidR="00D52ED7" w:rsidRPr="007F0C1F">
        <w:rPr>
          <w:rFonts w:ascii="ALS Granate" w:hAnsi="ALS Granate" w:cstheme="minorHAnsi"/>
          <w:sz w:val="24"/>
          <w:szCs w:val="24"/>
          <w:lang w:val="en-US"/>
        </w:rPr>
        <w:t> </w:t>
      </w:r>
      <w:r w:rsidR="00D52ED7" w:rsidRPr="007F0C1F">
        <w:rPr>
          <w:rFonts w:ascii="ALS Granate" w:hAnsi="ALS Granate" w:cstheme="minorHAnsi"/>
          <w:sz w:val="24"/>
          <w:szCs w:val="24"/>
        </w:rPr>
        <w:t>эВ = 1,602·10</w:t>
      </w:r>
      <w:r w:rsidR="00D52ED7" w:rsidRPr="007F0C1F">
        <w:rPr>
          <w:rFonts w:ascii="ALS Granate" w:hAnsi="ALS Granate" w:cstheme="minorHAnsi"/>
          <w:sz w:val="24"/>
          <w:szCs w:val="24"/>
          <w:vertAlign w:val="superscript"/>
        </w:rPr>
        <w:t>-19</w:t>
      </w:r>
      <w:r w:rsidR="00D52ED7" w:rsidRPr="007F0C1F">
        <w:rPr>
          <w:rFonts w:ascii="ALS Granate" w:hAnsi="ALS Granate" w:cstheme="minorHAnsi"/>
          <w:sz w:val="24"/>
          <w:szCs w:val="24"/>
        </w:rPr>
        <w:t>Дж.</w:t>
      </w:r>
    </w:p>
    <w:p w:rsidR="008F40EA" w:rsidRPr="007F0C1F" w:rsidRDefault="006D008A" w:rsidP="006D008A">
      <w:pPr>
        <w:spacing w:after="0"/>
        <w:jc w:val="both"/>
        <w:rPr>
          <w:rFonts w:ascii="ALS Granate" w:hAnsi="ALS Granate" w:cstheme="minorHAnsi"/>
          <w:sz w:val="24"/>
          <w:szCs w:val="24"/>
        </w:rPr>
      </w:pPr>
      <w:r w:rsidRPr="007F0C1F">
        <w:rPr>
          <w:rFonts w:ascii="ALS Granate" w:hAnsi="ALS Granate" w:cstheme="minorHAnsi"/>
          <w:sz w:val="24"/>
          <w:szCs w:val="24"/>
        </w:rPr>
        <w:t xml:space="preserve">1. </w:t>
      </w:r>
      <w:r w:rsidR="008F40EA" w:rsidRPr="007F0C1F">
        <w:rPr>
          <w:rFonts w:ascii="ALS Granate" w:hAnsi="ALS Granate" w:cstheme="minorHAnsi"/>
          <w:sz w:val="24"/>
          <w:szCs w:val="24"/>
        </w:rPr>
        <w:t>+</w:t>
      </w:r>
      <w:r w:rsidR="001875B8" w:rsidRPr="007F0C1F">
        <w:rPr>
          <w:rFonts w:ascii="ALS Granate" w:hAnsi="ALS Granate" w:cstheme="minorHAnsi"/>
          <w:sz w:val="24"/>
          <w:szCs w:val="24"/>
        </w:rPr>
        <w:t>12</w:t>
      </w:r>
      <w:r w:rsidR="008F40EA" w:rsidRPr="007F0C1F">
        <w:rPr>
          <w:rFonts w:ascii="ALS Granate" w:hAnsi="ALS Granate" w:cstheme="minorHAnsi"/>
          <w:sz w:val="24"/>
          <w:szCs w:val="24"/>
        </w:rPr>
        <w:t>,</w:t>
      </w:r>
      <w:r w:rsidR="001875B8" w:rsidRPr="007F0C1F">
        <w:rPr>
          <w:rFonts w:ascii="ALS Granate" w:hAnsi="ALS Granate" w:cstheme="minorHAnsi"/>
          <w:sz w:val="24"/>
          <w:szCs w:val="24"/>
        </w:rPr>
        <w:t>86</w:t>
      </w:r>
      <w:r w:rsidR="008F40EA" w:rsidRPr="007F0C1F">
        <w:rPr>
          <w:rFonts w:ascii="ALS Granate" w:hAnsi="ALS Granate" w:cstheme="minorHAnsi"/>
          <w:sz w:val="24"/>
          <w:szCs w:val="24"/>
        </w:rPr>
        <w:t xml:space="preserve"> МэВ</w:t>
      </w:r>
      <w:r w:rsidR="00241D1E" w:rsidRPr="007F0C1F">
        <w:rPr>
          <w:rFonts w:ascii="ALS Granate" w:hAnsi="ALS Granate" w:cstheme="minorHAnsi"/>
          <w:sz w:val="24"/>
          <w:szCs w:val="24"/>
        </w:rPr>
        <w:t>*</w:t>
      </w:r>
    </w:p>
    <w:p w:rsidR="008F40EA" w:rsidRPr="007F0C1F" w:rsidRDefault="006D008A" w:rsidP="006D008A">
      <w:pPr>
        <w:spacing w:after="0"/>
        <w:jc w:val="both"/>
        <w:rPr>
          <w:rFonts w:ascii="ALS Granate" w:hAnsi="ALS Granate" w:cstheme="minorHAnsi"/>
          <w:sz w:val="24"/>
          <w:szCs w:val="24"/>
        </w:rPr>
      </w:pPr>
      <w:r w:rsidRPr="007F0C1F">
        <w:rPr>
          <w:rFonts w:ascii="ALS Granate" w:hAnsi="ALS Granate" w:cstheme="minorHAnsi"/>
          <w:sz w:val="24"/>
          <w:szCs w:val="24"/>
        </w:rPr>
        <w:t xml:space="preserve">2. </w:t>
      </w:r>
      <w:r w:rsidR="008F40EA" w:rsidRPr="007F0C1F">
        <w:rPr>
          <w:rFonts w:ascii="ALS Granate" w:hAnsi="ALS Granate" w:cstheme="minorHAnsi"/>
          <w:sz w:val="24"/>
          <w:szCs w:val="24"/>
        </w:rPr>
        <w:t>–</w:t>
      </w:r>
      <w:r w:rsidR="001875B8" w:rsidRPr="007F0C1F">
        <w:rPr>
          <w:rFonts w:ascii="ALS Granate" w:hAnsi="ALS Granate" w:cstheme="minorHAnsi"/>
          <w:sz w:val="24"/>
          <w:szCs w:val="24"/>
        </w:rPr>
        <w:t>12</w:t>
      </w:r>
      <w:r w:rsidR="008F40EA" w:rsidRPr="007F0C1F">
        <w:rPr>
          <w:rFonts w:ascii="ALS Granate" w:hAnsi="ALS Granate" w:cstheme="minorHAnsi"/>
          <w:sz w:val="24"/>
          <w:szCs w:val="24"/>
        </w:rPr>
        <w:t>,</w:t>
      </w:r>
      <w:r w:rsidR="001875B8" w:rsidRPr="007F0C1F">
        <w:rPr>
          <w:rFonts w:ascii="ALS Granate" w:hAnsi="ALS Granate" w:cstheme="minorHAnsi"/>
          <w:sz w:val="24"/>
          <w:szCs w:val="24"/>
        </w:rPr>
        <w:t>86</w:t>
      </w:r>
      <w:r w:rsidR="008F40EA" w:rsidRPr="007F0C1F">
        <w:rPr>
          <w:rFonts w:ascii="ALS Granate" w:hAnsi="ALS Granate" w:cstheme="minorHAnsi"/>
          <w:sz w:val="24"/>
          <w:szCs w:val="24"/>
        </w:rPr>
        <w:t xml:space="preserve"> МэВ</w:t>
      </w:r>
    </w:p>
    <w:p w:rsidR="008F40EA" w:rsidRPr="007F0C1F" w:rsidRDefault="006D008A" w:rsidP="006D008A">
      <w:pPr>
        <w:spacing w:after="0"/>
        <w:jc w:val="both"/>
        <w:rPr>
          <w:rFonts w:ascii="ALS Granate" w:hAnsi="ALS Granate" w:cstheme="minorHAnsi"/>
          <w:sz w:val="24"/>
          <w:szCs w:val="24"/>
        </w:rPr>
      </w:pPr>
      <w:r w:rsidRPr="007F0C1F">
        <w:rPr>
          <w:rFonts w:ascii="ALS Granate" w:hAnsi="ALS Granate" w:cstheme="minorHAnsi"/>
          <w:sz w:val="24"/>
          <w:szCs w:val="24"/>
        </w:rPr>
        <w:t xml:space="preserve">3. </w:t>
      </w:r>
      <w:r w:rsidR="008F40EA" w:rsidRPr="007F0C1F">
        <w:rPr>
          <w:rFonts w:ascii="ALS Granate" w:hAnsi="ALS Granate" w:cstheme="minorHAnsi"/>
          <w:sz w:val="24"/>
          <w:szCs w:val="24"/>
        </w:rPr>
        <w:t>+</w:t>
      </w:r>
      <w:r w:rsidR="001875B8" w:rsidRPr="007F0C1F">
        <w:rPr>
          <w:rFonts w:ascii="ALS Granate" w:hAnsi="ALS Granate" w:cstheme="minorHAnsi"/>
          <w:sz w:val="24"/>
          <w:szCs w:val="24"/>
        </w:rPr>
        <w:t>1</w:t>
      </w:r>
      <w:r w:rsidR="00241D1E" w:rsidRPr="007F0C1F">
        <w:rPr>
          <w:rFonts w:ascii="ALS Granate" w:hAnsi="ALS Granate" w:cstheme="minorHAnsi"/>
          <w:sz w:val="24"/>
          <w:szCs w:val="24"/>
        </w:rPr>
        <w:t>9</w:t>
      </w:r>
      <w:r w:rsidR="008F40EA" w:rsidRPr="007F0C1F">
        <w:rPr>
          <w:rFonts w:ascii="ALS Granate" w:hAnsi="ALS Granate" w:cstheme="minorHAnsi"/>
          <w:sz w:val="24"/>
          <w:szCs w:val="24"/>
        </w:rPr>
        <w:t>,</w:t>
      </w:r>
      <w:r w:rsidR="00241D1E" w:rsidRPr="007F0C1F">
        <w:rPr>
          <w:rFonts w:ascii="ALS Granate" w:hAnsi="ALS Granate" w:cstheme="minorHAnsi"/>
          <w:sz w:val="24"/>
          <w:szCs w:val="24"/>
        </w:rPr>
        <w:t>80</w:t>
      </w:r>
      <w:r w:rsidR="008F40EA" w:rsidRPr="007F0C1F">
        <w:rPr>
          <w:rFonts w:ascii="ALS Granate" w:hAnsi="ALS Granate" w:cstheme="minorHAnsi"/>
          <w:sz w:val="24"/>
          <w:szCs w:val="24"/>
        </w:rPr>
        <w:t xml:space="preserve"> МэВ</w:t>
      </w:r>
    </w:p>
    <w:p w:rsidR="008F40EA" w:rsidRPr="007F0C1F" w:rsidRDefault="006D008A" w:rsidP="006D008A">
      <w:pPr>
        <w:spacing w:after="0"/>
        <w:jc w:val="both"/>
        <w:rPr>
          <w:rFonts w:ascii="ALS Granate" w:hAnsi="ALS Granate" w:cstheme="minorHAnsi"/>
          <w:sz w:val="24"/>
          <w:szCs w:val="24"/>
        </w:rPr>
      </w:pPr>
      <w:r w:rsidRPr="007F0C1F">
        <w:rPr>
          <w:rFonts w:ascii="ALS Granate" w:hAnsi="ALS Granate" w:cstheme="minorHAnsi"/>
          <w:sz w:val="24"/>
          <w:szCs w:val="24"/>
        </w:rPr>
        <w:t xml:space="preserve">4. </w:t>
      </w:r>
      <w:r w:rsidR="008F40EA" w:rsidRPr="007F0C1F">
        <w:rPr>
          <w:rFonts w:ascii="ALS Granate" w:hAnsi="ALS Granate" w:cstheme="minorHAnsi"/>
          <w:sz w:val="24"/>
          <w:szCs w:val="24"/>
        </w:rPr>
        <w:t>–</w:t>
      </w:r>
      <w:r w:rsidR="001875B8" w:rsidRPr="007F0C1F">
        <w:rPr>
          <w:rFonts w:ascii="ALS Granate" w:hAnsi="ALS Granate" w:cstheme="minorHAnsi"/>
          <w:sz w:val="24"/>
          <w:szCs w:val="24"/>
        </w:rPr>
        <w:t>1</w:t>
      </w:r>
      <w:r w:rsidR="00241D1E" w:rsidRPr="007F0C1F">
        <w:rPr>
          <w:rFonts w:ascii="ALS Granate" w:hAnsi="ALS Granate" w:cstheme="minorHAnsi"/>
          <w:sz w:val="24"/>
          <w:szCs w:val="24"/>
        </w:rPr>
        <w:t>9</w:t>
      </w:r>
      <w:r w:rsidR="008F40EA" w:rsidRPr="007F0C1F">
        <w:rPr>
          <w:rFonts w:ascii="ALS Granate" w:hAnsi="ALS Granate" w:cstheme="minorHAnsi"/>
          <w:sz w:val="24"/>
          <w:szCs w:val="24"/>
        </w:rPr>
        <w:t>,</w:t>
      </w:r>
      <w:r w:rsidR="00241D1E" w:rsidRPr="007F0C1F">
        <w:rPr>
          <w:rFonts w:ascii="ALS Granate" w:hAnsi="ALS Granate" w:cstheme="minorHAnsi"/>
          <w:sz w:val="24"/>
          <w:szCs w:val="24"/>
        </w:rPr>
        <w:t>80</w:t>
      </w:r>
      <w:r w:rsidR="008F40EA" w:rsidRPr="007F0C1F">
        <w:rPr>
          <w:rFonts w:ascii="ALS Granate" w:hAnsi="ALS Granate" w:cstheme="minorHAnsi"/>
          <w:sz w:val="24"/>
          <w:szCs w:val="24"/>
        </w:rPr>
        <w:t xml:space="preserve"> МэВ</w:t>
      </w:r>
    </w:p>
    <w:p w:rsidR="00B93D1C" w:rsidRPr="007F0C1F" w:rsidRDefault="00B93D1C" w:rsidP="006D008A">
      <w:pPr>
        <w:spacing w:after="0"/>
        <w:jc w:val="both"/>
        <w:rPr>
          <w:rFonts w:ascii="ALS Granate" w:hAnsi="ALS Granate" w:cstheme="minorHAnsi"/>
          <w:sz w:val="24"/>
          <w:szCs w:val="24"/>
        </w:rPr>
      </w:pPr>
    </w:p>
    <w:p w:rsidR="00473786" w:rsidRPr="007F0C1F" w:rsidRDefault="006D008A" w:rsidP="004D71F1">
      <w:pPr>
        <w:autoSpaceDE w:val="0"/>
        <w:autoSpaceDN w:val="0"/>
        <w:adjustRightInd w:val="0"/>
        <w:spacing w:after="0" w:line="240" w:lineRule="auto"/>
        <w:jc w:val="both"/>
        <w:rPr>
          <w:rFonts w:ascii="ALS Granate" w:hAnsi="ALS Granate" w:cstheme="minorHAnsi"/>
          <w:sz w:val="24"/>
          <w:szCs w:val="24"/>
        </w:rPr>
      </w:pPr>
      <w:r w:rsidRPr="007F0C1F">
        <w:rPr>
          <w:rFonts w:ascii="ALS Granate" w:hAnsi="ALS Granate" w:cstheme="minorHAnsi"/>
          <w:sz w:val="24"/>
          <w:szCs w:val="24"/>
        </w:rPr>
        <w:t>№ </w:t>
      </w:r>
      <w:r w:rsidR="00B93D1C" w:rsidRPr="007F0C1F">
        <w:rPr>
          <w:rFonts w:ascii="ALS Granate" w:hAnsi="ALS Granate" w:cstheme="minorHAnsi"/>
          <w:sz w:val="24"/>
          <w:szCs w:val="24"/>
        </w:rPr>
        <w:t xml:space="preserve">25. </w:t>
      </w:r>
      <w:r w:rsidR="004D71F1" w:rsidRPr="007F0C1F">
        <w:rPr>
          <w:rFonts w:ascii="ALS Granate" w:hAnsi="ALS Granate" w:cstheme="minorHAnsi"/>
          <w:sz w:val="24"/>
          <w:szCs w:val="24"/>
        </w:rPr>
        <w:t xml:space="preserve">В результате серии радиоактивных распадов уран </w:t>
      </w:r>
      <w:r w:rsidR="00473786" w:rsidRPr="007F0C1F">
        <w:rPr>
          <w:rFonts w:ascii="ALS Granate" w:hAnsi="ALS Granate"/>
          <w:position w:val="-12"/>
          <w:sz w:val="24"/>
          <w:szCs w:val="24"/>
        </w:rPr>
        <w:object w:dxaOrig="499" w:dyaOrig="380" w14:anchorId="09D10A73">
          <v:shape id="_x0000_i1039" type="#_x0000_t75" style="width:24.75pt;height:18.75pt" o:ole="">
            <v:imagedata r:id="rId43" o:title=""/>
          </v:shape>
          <o:OLEObject Type="Embed" ProgID="Equation.DSMT4" ShapeID="_x0000_i1039" DrawAspect="Content" ObjectID="_1831273784" r:id="rId44"/>
        </w:object>
      </w:r>
      <w:r w:rsidR="00473786" w:rsidRPr="007F0C1F">
        <w:rPr>
          <w:rFonts w:ascii="ALS Granate" w:hAnsi="ALS Granate"/>
          <w:sz w:val="24"/>
          <w:szCs w:val="24"/>
        </w:rPr>
        <w:t xml:space="preserve"> </w:t>
      </w:r>
      <w:r w:rsidR="004D71F1" w:rsidRPr="007F0C1F">
        <w:rPr>
          <w:rFonts w:ascii="ALS Granate" w:hAnsi="ALS Granate" w:cstheme="minorHAnsi"/>
          <w:sz w:val="24"/>
          <w:szCs w:val="24"/>
        </w:rPr>
        <w:t xml:space="preserve">превращается в </w:t>
      </w:r>
      <w:r w:rsidR="00473786" w:rsidRPr="007F0C1F">
        <w:rPr>
          <w:rFonts w:ascii="ALS Granate" w:hAnsi="ALS Granate" w:cstheme="minorHAnsi"/>
          <w:sz w:val="24"/>
          <w:szCs w:val="24"/>
        </w:rPr>
        <w:t xml:space="preserve">свинец </w:t>
      </w:r>
      <w:r w:rsidR="00473786" w:rsidRPr="007F0C1F">
        <w:rPr>
          <w:rFonts w:ascii="ALS Granate" w:hAnsi="ALS Granate"/>
          <w:position w:val="-12"/>
          <w:sz w:val="24"/>
          <w:szCs w:val="24"/>
        </w:rPr>
        <w:object w:dxaOrig="580" w:dyaOrig="380" w14:anchorId="4274BF84">
          <v:shape id="_x0000_i1040" type="#_x0000_t75" style="width:29.25pt;height:18.75pt" o:ole="">
            <v:imagedata r:id="rId45" o:title=""/>
          </v:shape>
          <o:OLEObject Type="Embed" ProgID="Equation.DSMT4" ShapeID="_x0000_i1040" DrawAspect="Content" ObjectID="_1831273785" r:id="rId46"/>
        </w:object>
      </w:r>
      <w:r w:rsidR="004D71F1" w:rsidRPr="007F0C1F">
        <w:rPr>
          <w:rFonts w:ascii="ALS Granate" w:hAnsi="ALS Granate" w:cstheme="minorHAnsi"/>
          <w:sz w:val="24"/>
          <w:szCs w:val="24"/>
        </w:rPr>
        <w:t xml:space="preserve">. Какое количество </w:t>
      </w:r>
      <w:r w:rsidR="004D71F1" w:rsidRPr="007F0C1F">
        <w:rPr>
          <w:rFonts w:ascii="Courier New" w:hAnsi="Courier New" w:cs="Courier New"/>
          <w:sz w:val="24"/>
          <w:szCs w:val="24"/>
        </w:rPr>
        <w:t>α</w:t>
      </w:r>
      <w:r w:rsidR="004D71F1" w:rsidRPr="007F0C1F">
        <w:rPr>
          <w:rFonts w:ascii="ALS Granate" w:hAnsi="ALS Granate" w:cstheme="minorHAnsi"/>
          <w:sz w:val="24"/>
          <w:szCs w:val="24"/>
        </w:rPr>
        <w:t xml:space="preserve">- </w:t>
      </w:r>
      <w:r w:rsidR="004D71F1" w:rsidRPr="007F0C1F">
        <w:rPr>
          <w:rFonts w:ascii="ALS Granate" w:hAnsi="ALS Granate" w:cs="ALS Granate"/>
          <w:sz w:val="24"/>
          <w:szCs w:val="24"/>
        </w:rPr>
        <w:t>и</w:t>
      </w:r>
      <w:r w:rsidR="004D71F1" w:rsidRPr="007F0C1F">
        <w:rPr>
          <w:rFonts w:ascii="ALS Granate" w:hAnsi="ALS Granate" w:cstheme="minorHAnsi"/>
          <w:sz w:val="24"/>
          <w:szCs w:val="24"/>
        </w:rPr>
        <w:t xml:space="preserve"> </w:t>
      </w:r>
      <w:r w:rsidR="004D71F1" w:rsidRPr="007F0C1F">
        <w:rPr>
          <w:rFonts w:ascii="Courier New" w:hAnsi="Courier New" w:cs="Courier New"/>
          <w:sz w:val="24"/>
          <w:szCs w:val="24"/>
        </w:rPr>
        <w:t>β</w:t>
      </w:r>
      <w:r w:rsidR="004D71F1" w:rsidRPr="007F0C1F">
        <w:rPr>
          <w:rFonts w:ascii="ALS Granate" w:hAnsi="ALS Granate" w:cstheme="minorHAnsi"/>
          <w:sz w:val="24"/>
          <w:szCs w:val="24"/>
        </w:rPr>
        <w:t>-</w:t>
      </w:r>
      <w:r w:rsidR="004D71F1" w:rsidRPr="007F0C1F">
        <w:rPr>
          <w:rFonts w:ascii="ALS Granate" w:hAnsi="ALS Granate" w:cs="ALS Granate"/>
          <w:sz w:val="24"/>
          <w:szCs w:val="24"/>
        </w:rPr>
        <w:t>распадов</w:t>
      </w:r>
      <w:r w:rsidR="004D71F1" w:rsidRPr="007F0C1F">
        <w:rPr>
          <w:rFonts w:ascii="ALS Granate" w:hAnsi="ALS Granate" w:cstheme="minorHAnsi"/>
          <w:sz w:val="24"/>
          <w:szCs w:val="24"/>
        </w:rPr>
        <w:t xml:space="preserve"> </w:t>
      </w:r>
      <w:r w:rsidR="004D71F1" w:rsidRPr="007F0C1F">
        <w:rPr>
          <w:rFonts w:ascii="ALS Granate" w:hAnsi="ALS Granate" w:cs="ALS Granate"/>
          <w:sz w:val="24"/>
          <w:szCs w:val="24"/>
        </w:rPr>
        <w:t>он</w:t>
      </w:r>
      <w:r w:rsidR="004D71F1" w:rsidRPr="007F0C1F">
        <w:rPr>
          <w:rFonts w:ascii="ALS Granate" w:hAnsi="ALS Granate" w:cstheme="minorHAnsi"/>
          <w:sz w:val="24"/>
          <w:szCs w:val="24"/>
        </w:rPr>
        <w:t xml:space="preserve"> </w:t>
      </w:r>
      <w:r w:rsidR="004D71F1" w:rsidRPr="007F0C1F">
        <w:rPr>
          <w:rFonts w:ascii="ALS Granate" w:hAnsi="ALS Granate" w:cs="ALS Granate"/>
          <w:sz w:val="24"/>
          <w:szCs w:val="24"/>
        </w:rPr>
        <w:t>испытывает</w:t>
      </w:r>
      <w:r w:rsidR="004D71F1" w:rsidRPr="007F0C1F">
        <w:rPr>
          <w:rFonts w:ascii="ALS Granate" w:hAnsi="ALS Granate" w:cstheme="minorHAnsi"/>
          <w:sz w:val="24"/>
          <w:szCs w:val="24"/>
        </w:rPr>
        <w:t xml:space="preserve"> </w:t>
      </w:r>
      <w:r w:rsidR="004D71F1" w:rsidRPr="007F0C1F">
        <w:rPr>
          <w:rFonts w:ascii="ALS Granate" w:hAnsi="ALS Granate" w:cs="ALS Granate"/>
          <w:sz w:val="24"/>
          <w:szCs w:val="24"/>
        </w:rPr>
        <w:t>при</w:t>
      </w:r>
      <w:r w:rsidR="004D71F1" w:rsidRPr="007F0C1F">
        <w:rPr>
          <w:rFonts w:ascii="ALS Granate" w:hAnsi="ALS Granate" w:cstheme="minorHAnsi"/>
          <w:sz w:val="24"/>
          <w:szCs w:val="24"/>
        </w:rPr>
        <w:t xml:space="preserve"> </w:t>
      </w:r>
      <w:r w:rsidR="004D71F1" w:rsidRPr="007F0C1F">
        <w:rPr>
          <w:rFonts w:ascii="ALS Granate" w:hAnsi="ALS Granate" w:cs="ALS Granate"/>
          <w:sz w:val="24"/>
          <w:szCs w:val="24"/>
        </w:rPr>
        <w:t>этом</w:t>
      </w:r>
      <w:r w:rsidR="004D71F1" w:rsidRPr="007F0C1F">
        <w:rPr>
          <w:rFonts w:ascii="ALS Granate" w:hAnsi="ALS Granate" w:cstheme="minorHAnsi"/>
          <w:sz w:val="24"/>
          <w:szCs w:val="24"/>
        </w:rPr>
        <w:t>?</w:t>
      </w:r>
    </w:p>
    <w:p w:rsidR="00B93D1C" w:rsidRPr="007F0C1F" w:rsidRDefault="006D008A" w:rsidP="004D71F1">
      <w:pPr>
        <w:autoSpaceDE w:val="0"/>
        <w:autoSpaceDN w:val="0"/>
        <w:adjustRightInd w:val="0"/>
        <w:spacing w:after="0" w:line="240" w:lineRule="auto"/>
        <w:jc w:val="both"/>
        <w:rPr>
          <w:rFonts w:ascii="ALS Granate" w:hAnsi="ALS Granate" w:cstheme="minorHAnsi"/>
          <w:sz w:val="24"/>
          <w:szCs w:val="24"/>
        </w:rPr>
      </w:pPr>
      <w:r w:rsidRPr="007F0C1F">
        <w:rPr>
          <w:rFonts w:ascii="ALS Granate" w:hAnsi="ALS Granate" w:cstheme="minorHAnsi"/>
          <w:sz w:val="24"/>
          <w:szCs w:val="24"/>
        </w:rPr>
        <w:t xml:space="preserve">1. </w:t>
      </w:r>
      <w:r w:rsidR="00473786" w:rsidRPr="007F0C1F">
        <w:rPr>
          <w:rFonts w:ascii="ALS Granate" w:hAnsi="ALS Granate" w:cstheme="minorHAnsi"/>
          <w:sz w:val="24"/>
          <w:szCs w:val="24"/>
        </w:rPr>
        <w:t xml:space="preserve">8 </w:t>
      </w:r>
      <w:r w:rsidR="00473786" w:rsidRPr="007F0C1F">
        <w:rPr>
          <w:rFonts w:ascii="Courier New" w:hAnsi="Courier New" w:cs="Courier New"/>
          <w:sz w:val="24"/>
          <w:szCs w:val="24"/>
        </w:rPr>
        <w:t>α</w:t>
      </w:r>
      <w:r w:rsidR="00473786" w:rsidRPr="007F0C1F">
        <w:rPr>
          <w:rFonts w:ascii="ALS Granate" w:hAnsi="ALS Granate" w:cstheme="minorHAnsi"/>
          <w:sz w:val="24"/>
          <w:szCs w:val="24"/>
        </w:rPr>
        <w:t xml:space="preserve"> </w:t>
      </w:r>
      <w:r w:rsidR="00473786" w:rsidRPr="007F0C1F">
        <w:rPr>
          <w:rFonts w:ascii="ALS Granate" w:hAnsi="ALS Granate" w:cs="ALS Granate"/>
          <w:sz w:val="24"/>
          <w:szCs w:val="24"/>
        </w:rPr>
        <w:t>и</w:t>
      </w:r>
      <w:r w:rsidR="00473786" w:rsidRPr="007F0C1F">
        <w:rPr>
          <w:rFonts w:ascii="ALS Granate" w:hAnsi="ALS Granate" w:cstheme="minorHAnsi"/>
          <w:sz w:val="24"/>
          <w:szCs w:val="24"/>
        </w:rPr>
        <w:t xml:space="preserve"> 6 </w:t>
      </w:r>
      <w:r w:rsidR="00473786" w:rsidRPr="007F0C1F">
        <w:rPr>
          <w:rFonts w:ascii="Courier New" w:hAnsi="Courier New" w:cs="Courier New"/>
          <w:sz w:val="24"/>
          <w:szCs w:val="24"/>
        </w:rPr>
        <w:t>β</w:t>
      </w:r>
      <w:r w:rsidR="00473786" w:rsidRPr="007F0C1F">
        <w:rPr>
          <w:rFonts w:ascii="ALS Granate" w:hAnsi="ALS Granate" w:cs="Courier New"/>
          <w:sz w:val="24"/>
          <w:szCs w:val="24"/>
        </w:rPr>
        <w:t>*</w:t>
      </w:r>
    </w:p>
    <w:p w:rsidR="00B93D1C" w:rsidRPr="007F0C1F" w:rsidRDefault="006D008A" w:rsidP="006D008A">
      <w:pPr>
        <w:autoSpaceDE w:val="0"/>
        <w:autoSpaceDN w:val="0"/>
        <w:adjustRightInd w:val="0"/>
        <w:spacing w:after="0" w:line="240" w:lineRule="auto"/>
        <w:jc w:val="both"/>
        <w:rPr>
          <w:rFonts w:ascii="ALS Granate" w:hAnsi="ALS Granate" w:cstheme="minorHAnsi"/>
          <w:sz w:val="24"/>
          <w:szCs w:val="24"/>
        </w:rPr>
      </w:pPr>
      <w:r w:rsidRPr="007F0C1F">
        <w:rPr>
          <w:rFonts w:ascii="ALS Granate" w:hAnsi="ALS Granate" w:cstheme="minorHAnsi"/>
          <w:sz w:val="24"/>
          <w:szCs w:val="24"/>
        </w:rPr>
        <w:t xml:space="preserve">2. </w:t>
      </w:r>
      <w:r w:rsidR="00473786" w:rsidRPr="007F0C1F">
        <w:rPr>
          <w:rFonts w:ascii="ALS Granate" w:hAnsi="ALS Granate" w:cstheme="minorHAnsi"/>
          <w:sz w:val="24"/>
          <w:szCs w:val="24"/>
        </w:rPr>
        <w:t xml:space="preserve">6 </w:t>
      </w:r>
      <w:r w:rsidR="00473786" w:rsidRPr="007F0C1F">
        <w:rPr>
          <w:rFonts w:ascii="Courier New" w:hAnsi="Courier New" w:cs="Courier New"/>
          <w:sz w:val="24"/>
          <w:szCs w:val="24"/>
        </w:rPr>
        <w:t>α</w:t>
      </w:r>
      <w:r w:rsidR="00473786" w:rsidRPr="007F0C1F">
        <w:rPr>
          <w:rFonts w:ascii="ALS Granate" w:hAnsi="ALS Granate" w:cstheme="minorHAnsi"/>
          <w:sz w:val="24"/>
          <w:szCs w:val="24"/>
        </w:rPr>
        <w:t xml:space="preserve"> </w:t>
      </w:r>
      <w:r w:rsidR="00473786" w:rsidRPr="007F0C1F">
        <w:rPr>
          <w:rFonts w:ascii="ALS Granate" w:hAnsi="ALS Granate" w:cs="ALS Granate"/>
          <w:sz w:val="24"/>
          <w:szCs w:val="24"/>
        </w:rPr>
        <w:t>и</w:t>
      </w:r>
      <w:r w:rsidR="00473786" w:rsidRPr="007F0C1F">
        <w:rPr>
          <w:rFonts w:ascii="ALS Granate" w:hAnsi="ALS Granate" w:cstheme="minorHAnsi"/>
          <w:sz w:val="24"/>
          <w:szCs w:val="24"/>
        </w:rPr>
        <w:t xml:space="preserve"> 8 </w:t>
      </w:r>
      <w:r w:rsidR="00473786" w:rsidRPr="007F0C1F">
        <w:rPr>
          <w:rFonts w:ascii="Courier New" w:hAnsi="Courier New" w:cs="Courier New"/>
          <w:sz w:val="24"/>
          <w:szCs w:val="24"/>
        </w:rPr>
        <w:t>β</w:t>
      </w:r>
    </w:p>
    <w:p w:rsidR="00B93D1C" w:rsidRPr="007F0C1F" w:rsidRDefault="006D008A" w:rsidP="006D008A">
      <w:pPr>
        <w:autoSpaceDE w:val="0"/>
        <w:autoSpaceDN w:val="0"/>
        <w:adjustRightInd w:val="0"/>
        <w:spacing w:after="0" w:line="240" w:lineRule="auto"/>
        <w:jc w:val="both"/>
        <w:rPr>
          <w:rFonts w:ascii="ALS Granate" w:hAnsi="ALS Granate" w:cstheme="minorHAnsi"/>
          <w:sz w:val="24"/>
          <w:szCs w:val="24"/>
        </w:rPr>
      </w:pPr>
      <w:r w:rsidRPr="007F0C1F">
        <w:rPr>
          <w:rFonts w:ascii="ALS Granate" w:hAnsi="ALS Granate" w:cstheme="minorHAnsi"/>
          <w:sz w:val="24"/>
          <w:szCs w:val="24"/>
        </w:rPr>
        <w:t xml:space="preserve">3. </w:t>
      </w:r>
      <w:r w:rsidR="00473786" w:rsidRPr="007F0C1F">
        <w:rPr>
          <w:rFonts w:ascii="ALS Granate" w:hAnsi="ALS Granate" w:cstheme="minorHAnsi"/>
          <w:sz w:val="24"/>
          <w:szCs w:val="24"/>
        </w:rPr>
        <w:t xml:space="preserve">10 </w:t>
      </w:r>
      <w:r w:rsidR="00473786" w:rsidRPr="007F0C1F">
        <w:rPr>
          <w:rFonts w:ascii="Courier New" w:hAnsi="Courier New" w:cs="Courier New"/>
          <w:sz w:val="24"/>
          <w:szCs w:val="24"/>
        </w:rPr>
        <w:t>α</w:t>
      </w:r>
      <w:r w:rsidR="00473786" w:rsidRPr="007F0C1F">
        <w:rPr>
          <w:rFonts w:ascii="ALS Granate" w:hAnsi="ALS Granate" w:cstheme="minorHAnsi"/>
          <w:sz w:val="24"/>
          <w:szCs w:val="24"/>
        </w:rPr>
        <w:t xml:space="preserve"> </w:t>
      </w:r>
      <w:r w:rsidR="00473786" w:rsidRPr="007F0C1F">
        <w:rPr>
          <w:rFonts w:ascii="ALS Granate" w:hAnsi="ALS Granate" w:cs="ALS Granate"/>
          <w:sz w:val="24"/>
          <w:szCs w:val="24"/>
        </w:rPr>
        <w:t>и</w:t>
      </w:r>
      <w:r w:rsidR="00473786" w:rsidRPr="007F0C1F">
        <w:rPr>
          <w:rFonts w:ascii="ALS Granate" w:hAnsi="ALS Granate" w:cstheme="minorHAnsi"/>
          <w:sz w:val="24"/>
          <w:szCs w:val="24"/>
        </w:rPr>
        <w:t xml:space="preserve"> 5 </w:t>
      </w:r>
      <w:r w:rsidR="00473786" w:rsidRPr="007F0C1F">
        <w:rPr>
          <w:rFonts w:ascii="Courier New" w:hAnsi="Courier New" w:cs="Courier New"/>
          <w:sz w:val="24"/>
          <w:szCs w:val="24"/>
        </w:rPr>
        <w:t>β</w:t>
      </w:r>
    </w:p>
    <w:p w:rsidR="00B93D1C" w:rsidRPr="007F0C1F" w:rsidRDefault="006D008A" w:rsidP="006D008A">
      <w:pPr>
        <w:autoSpaceDE w:val="0"/>
        <w:autoSpaceDN w:val="0"/>
        <w:adjustRightInd w:val="0"/>
        <w:spacing w:after="0" w:line="240" w:lineRule="auto"/>
        <w:jc w:val="both"/>
        <w:rPr>
          <w:rFonts w:ascii="ALS Granate" w:hAnsi="ALS Granate" w:cstheme="minorHAnsi"/>
          <w:sz w:val="24"/>
          <w:szCs w:val="24"/>
        </w:rPr>
      </w:pPr>
      <w:r w:rsidRPr="007F0C1F">
        <w:rPr>
          <w:rFonts w:ascii="ALS Granate" w:hAnsi="ALS Granate" w:cstheme="minorHAnsi"/>
          <w:sz w:val="24"/>
          <w:szCs w:val="24"/>
        </w:rPr>
        <w:t xml:space="preserve">4. </w:t>
      </w:r>
      <w:r w:rsidR="00473786" w:rsidRPr="007F0C1F">
        <w:rPr>
          <w:rFonts w:ascii="ALS Granate" w:hAnsi="ALS Granate" w:cstheme="minorHAnsi"/>
          <w:sz w:val="24"/>
          <w:szCs w:val="24"/>
        </w:rPr>
        <w:t xml:space="preserve">5 </w:t>
      </w:r>
      <w:r w:rsidR="00473786" w:rsidRPr="007F0C1F">
        <w:rPr>
          <w:rFonts w:ascii="Courier New" w:hAnsi="Courier New" w:cs="Courier New"/>
          <w:sz w:val="24"/>
          <w:szCs w:val="24"/>
        </w:rPr>
        <w:t>α</w:t>
      </w:r>
      <w:r w:rsidR="00473786" w:rsidRPr="007F0C1F">
        <w:rPr>
          <w:rFonts w:ascii="ALS Granate" w:hAnsi="ALS Granate" w:cstheme="minorHAnsi"/>
          <w:sz w:val="24"/>
          <w:szCs w:val="24"/>
        </w:rPr>
        <w:t xml:space="preserve"> </w:t>
      </w:r>
      <w:r w:rsidR="00473786" w:rsidRPr="007F0C1F">
        <w:rPr>
          <w:rFonts w:ascii="ALS Granate" w:hAnsi="ALS Granate" w:cs="ALS Granate"/>
          <w:sz w:val="24"/>
          <w:szCs w:val="24"/>
        </w:rPr>
        <w:t>и</w:t>
      </w:r>
      <w:r w:rsidR="00473786" w:rsidRPr="007F0C1F">
        <w:rPr>
          <w:rFonts w:ascii="ALS Granate" w:hAnsi="ALS Granate" w:cstheme="minorHAnsi"/>
          <w:sz w:val="24"/>
          <w:szCs w:val="24"/>
        </w:rPr>
        <w:t xml:space="preserve"> 10 </w:t>
      </w:r>
      <w:r w:rsidR="00473786" w:rsidRPr="007F0C1F">
        <w:rPr>
          <w:rFonts w:ascii="Courier New" w:hAnsi="Courier New" w:cs="Courier New"/>
          <w:sz w:val="24"/>
          <w:szCs w:val="24"/>
        </w:rPr>
        <w:t>β</w:t>
      </w:r>
    </w:p>
    <w:sectPr w:rsidR="00B93D1C" w:rsidRPr="007F0C1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entury Schoolbook"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ALS Granate">
    <w:panose1 w:val="00000000000000000000"/>
    <w:charset w:val="00"/>
    <w:family w:val="modern"/>
    <w:notTrueType/>
    <w:pitch w:val="variable"/>
    <w:sig w:usb0="A00002FF" w:usb1="0000A47B" w:usb2="00000000" w:usb3="00000000" w:csb0="00000001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64297"/>
    <w:rsid w:val="000069F2"/>
    <w:rsid w:val="000261D4"/>
    <w:rsid w:val="000300D6"/>
    <w:rsid w:val="00044B18"/>
    <w:rsid w:val="00093632"/>
    <w:rsid w:val="000C1660"/>
    <w:rsid w:val="000E506E"/>
    <w:rsid w:val="000F559A"/>
    <w:rsid w:val="00117181"/>
    <w:rsid w:val="00130C84"/>
    <w:rsid w:val="00181AAA"/>
    <w:rsid w:val="001875B8"/>
    <w:rsid w:val="00191B93"/>
    <w:rsid w:val="001B48FA"/>
    <w:rsid w:val="001B52EE"/>
    <w:rsid w:val="001B5AC0"/>
    <w:rsid w:val="001C32F0"/>
    <w:rsid w:val="00217E18"/>
    <w:rsid w:val="00241D1E"/>
    <w:rsid w:val="002C0075"/>
    <w:rsid w:val="00304E61"/>
    <w:rsid w:val="003255E5"/>
    <w:rsid w:val="003E2588"/>
    <w:rsid w:val="003F127A"/>
    <w:rsid w:val="00464297"/>
    <w:rsid w:val="00473786"/>
    <w:rsid w:val="00497435"/>
    <w:rsid w:val="004B3361"/>
    <w:rsid w:val="004C40A0"/>
    <w:rsid w:val="004D03A3"/>
    <w:rsid w:val="004D71F1"/>
    <w:rsid w:val="004E337E"/>
    <w:rsid w:val="005177E5"/>
    <w:rsid w:val="0052704E"/>
    <w:rsid w:val="005567EE"/>
    <w:rsid w:val="005B746B"/>
    <w:rsid w:val="005E5FDC"/>
    <w:rsid w:val="005E67F9"/>
    <w:rsid w:val="00607889"/>
    <w:rsid w:val="00657329"/>
    <w:rsid w:val="00671D55"/>
    <w:rsid w:val="006C1F06"/>
    <w:rsid w:val="006C7E38"/>
    <w:rsid w:val="006D008A"/>
    <w:rsid w:val="006D3615"/>
    <w:rsid w:val="00730A26"/>
    <w:rsid w:val="0074398F"/>
    <w:rsid w:val="007530B3"/>
    <w:rsid w:val="007727B1"/>
    <w:rsid w:val="00782D2F"/>
    <w:rsid w:val="007D6F3E"/>
    <w:rsid w:val="007F0C1F"/>
    <w:rsid w:val="0082638B"/>
    <w:rsid w:val="008C4834"/>
    <w:rsid w:val="008D7D5C"/>
    <w:rsid w:val="008F40EA"/>
    <w:rsid w:val="0090444E"/>
    <w:rsid w:val="0091727D"/>
    <w:rsid w:val="00917879"/>
    <w:rsid w:val="00940289"/>
    <w:rsid w:val="00961B78"/>
    <w:rsid w:val="009965A5"/>
    <w:rsid w:val="0099783B"/>
    <w:rsid w:val="009A5CA7"/>
    <w:rsid w:val="009B6F8C"/>
    <w:rsid w:val="009C6D94"/>
    <w:rsid w:val="00A30757"/>
    <w:rsid w:val="00A41C3C"/>
    <w:rsid w:val="00AC54B7"/>
    <w:rsid w:val="00B2009B"/>
    <w:rsid w:val="00B341FB"/>
    <w:rsid w:val="00B60484"/>
    <w:rsid w:val="00B75F31"/>
    <w:rsid w:val="00B76DF0"/>
    <w:rsid w:val="00B82477"/>
    <w:rsid w:val="00B85AF0"/>
    <w:rsid w:val="00B93D1C"/>
    <w:rsid w:val="00BA0515"/>
    <w:rsid w:val="00BA24E7"/>
    <w:rsid w:val="00BC2E1D"/>
    <w:rsid w:val="00BC3402"/>
    <w:rsid w:val="00BD208C"/>
    <w:rsid w:val="00BD6FA9"/>
    <w:rsid w:val="00BE211B"/>
    <w:rsid w:val="00BE628C"/>
    <w:rsid w:val="00BE7E70"/>
    <w:rsid w:val="00C056ED"/>
    <w:rsid w:val="00C10339"/>
    <w:rsid w:val="00C14539"/>
    <w:rsid w:val="00C16D71"/>
    <w:rsid w:val="00C279EA"/>
    <w:rsid w:val="00CB03AE"/>
    <w:rsid w:val="00CD0010"/>
    <w:rsid w:val="00CD7C1A"/>
    <w:rsid w:val="00CF4F62"/>
    <w:rsid w:val="00CF7976"/>
    <w:rsid w:val="00D247D4"/>
    <w:rsid w:val="00D46566"/>
    <w:rsid w:val="00D50A27"/>
    <w:rsid w:val="00D52ED7"/>
    <w:rsid w:val="00D5519B"/>
    <w:rsid w:val="00D6557D"/>
    <w:rsid w:val="00DB0C5F"/>
    <w:rsid w:val="00DD29B5"/>
    <w:rsid w:val="00DF1335"/>
    <w:rsid w:val="00DF1425"/>
    <w:rsid w:val="00E70AB6"/>
    <w:rsid w:val="00EA16A0"/>
    <w:rsid w:val="00EA2072"/>
    <w:rsid w:val="00EB0CE5"/>
    <w:rsid w:val="00EE6D0D"/>
    <w:rsid w:val="00EF275B"/>
    <w:rsid w:val="00EF2E7F"/>
    <w:rsid w:val="00EF5DF2"/>
    <w:rsid w:val="00F06FEE"/>
    <w:rsid w:val="00F46E1A"/>
    <w:rsid w:val="00F751B9"/>
    <w:rsid w:val="00FB4014"/>
    <w:rsid w:val="00FC32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0"/>
    <o:shapelayout v:ext="edit">
      <o:idmap v:ext="edit" data="1"/>
    </o:shapelayout>
  </w:shapeDefaults>
  <w:decimalSymbol w:val=","/>
  <w:listSeparator w:val=";"/>
  <w14:docId w14:val="56CEF8C2"/>
  <w15:chartTrackingRefBased/>
  <w15:docId w15:val="{73DDA8DF-40AC-4088-86A3-AE4532EDC8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3632"/>
    <w:pPr>
      <w:ind w:left="720"/>
      <w:contextualSpacing/>
    </w:pPr>
  </w:style>
  <w:style w:type="table" w:styleId="a4">
    <w:name w:val="Table Grid"/>
    <w:basedOn w:val="a1"/>
    <w:uiPriority w:val="39"/>
    <w:rsid w:val="0091727D"/>
    <w:pPr>
      <w:spacing w:after="0" w:line="240" w:lineRule="auto"/>
    </w:pPr>
    <w:rPr>
      <w:rFonts w:ascii="Times New Roman" w:hAnsi="Times New Roman" w:cs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26">
    <w:name w:val="Font Style26"/>
    <w:basedOn w:val="a0"/>
    <w:uiPriority w:val="99"/>
    <w:rsid w:val="0091727D"/>
    <w:rPr>
      <w:rFonts w:ascii="Century Schoolbook" w:hAnsi="Century Schoolbook" w:cs="Century Schoolbook"/>
      <w:sz w:val="20"/>
      <w:szCs w:val="20"/>
    </w:rPr>
  </w:style>
  <w:style w:type="paragraph" w:styleId="a5">
    <w:name w:val="Balloon Text"/>
    <w:basedOn w:val="a"/>
    <w:link w:val="a6"/>
    <w:uiPriority w:val="99"/>
    <w:semiHidden/>
    <w:unhideWhenUsed/>
    <w:rsid w:val="00130C84"/>
    <w:pPr>
      <w:spacing w:after="0" w:line="240" w:lineRule="auto"/>
    </w:pPr>
    <w:rPr>
      <w:rFonts w:ascii="Arial" w:hAnsi="Arial" w:cs="Arial"/>
      <w:sz w:val="18"/>
      <w:szCs w:val="18"/>
    </w:rPr>
  </w:style>
  <w:style w:type="character" w:customStyle="1" w:styleId="a6">
    <w:name w:val="Текст выноски Знак"/>
    <w:basedOn w:val="a0"/>
    <w:link w:val="a5"/>
    <w:uiPriority w:val="99"/>
    <w:semiHidden/>
    <w:rsid w:val="00130C84"/>
    <w:rPr>
      <w:rFonts w:ascii="Arial" w:hAnsi="Arial" w:cs="Arial"/>
      <w:sz w:val="18"/>
      <w:szCs w:val="18"/>
    </w:rPr>
  </w:style>
  <w:style w:type="character" w:styleId="a7">
    <w:name w:val="Subtle Reference"/>
    <w:basedOn w:val="a0"/>
    <w:uiPriority w:val="31"/>
    <w:qFormat/>
    <w:rsid w:val="00C279EA"/>
    <w:rPr>
      <w:smallCaps/>
      <w:color w:val="5A5A5A" w:themeColor="text1" w:themeTint="A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wmf"/><Relationship Id="rId18" Type="http://schemas.openxmlformats.org/officeDocument/2006/relationships/image" Target="media/image10.png"/><Relationship Id="rId26" Type="http://schemas.openxmlformats.org/officeDocument/2006/relationships/image" Target="media/image15.png"/><Relationship Id="rId39" Type="http://schemas.openxmlformats.org/officeDocument/2006/relationships/image" Target="media/image23.wmf"/><Relationship Id="rId21" Type="http://schemas.openxmlformats.org/officeDocument/2006/relationships/image" Target="media/image12.wmf"/><Relationship Id="rId34" Type="http://schemas.openxmlformats.org/officeDocument/2006/relationships/image" Target="media/image20.png"/><Relationship Id="rId42" Type="http://schemas.openxmlformats.org/officeDocument/2006/relationships/oleObject" Target="embeddings/oleObject14.bin"/><Relationship Id="rId47" Type="http://schemas.openxmlformats.org/officeDocument/2006/relationships/fontTable" Target="fontTable.xml"/><Relationship Id="rId7" Type="http://schemas.openxmlformats.org/officeDocument/2006/relationships/image" Target="media/image3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image" Target="media/image2.png"/><Relationship Id="rId11" Type="http://schemas.openxmlformats.org/officeDocument/2006/relationships/image" Target="media/image6.wmf"/><Relationship Id="rId24" Type="http://schemas.openxmlformats.org/officeDocument/2006/relationships/image" Target="media/image13.png"/><Relationship Id="rId32" Type="http://schemas.openxmlformats.org/officeDocument/2006/relationships/image" Target="media/image19.wmf"/><Relationship Id="rId37" Type="http://schemas.openxmlformats.org/officeDocument/2006/relationships/image" Target="media/image22.wmf"/><Relationship Id="rId40" Type="http://schemas.openxmlformats.org/officeDocument/2006/relationships/oleObject" Target="embeddings/oleObject13.bin"/><Relationship Id="rId45" Type="http://schemas.openxmlformats.org/officeDocument/2006/relationships/image" Target="media/image26.wmf"/><Relationship Id="rId5" Type="http://schemas.openxmlformats.org/officeDocument/2006/relationships/image" Target="media/image1.png"/><Relationship Id="rId15" Type="http://schemas.openxmlformats.org/officeDocument/2006/relationships/image" Target="media/image8.wmf"/><Relationship Id="rId23" Type="http://schemas.openxmlformats.org/officeDocument/2006/relationships/oleObject" Target="embeddings/oleObject7.bin"/><Relationship Id="rId28" Type="http://schemas.openxmlformats.org/officeDocument/2006/relationships/image" Target="media/image17.wmf"/><Relationship Id="rId36" Type="http://schemas.openxmlformats.org/officeDocument/2006/relationships/oleObject" Target="embeddings/oleObject11.bin"/><Relationship Id="rId10" Type="http://schemas.openxmlformats.org/officeDocument/2006/relationships/oleObject" Target="embeddings/oleObject1.bin"/><Relationship Id="rId19" Type="http://schemas.openxmlformats.org/officeDocument/2006/relationships/image" Target="media/image11.wmf"/><Relationship Id="rId31" Type="http://schemas.openxmlformats.org/officeDocument/2006/relationships/oleObject" Target="embeddings/oleObject9.bin"/><Relationship Id="rId44" Type="http://schemas.openxmlformats.org/officeDocument/2006/relationships/oleObject" Target="embeddings/oleObject15.bin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6.bin"/><Relationship Id="rId27" Type="http://schemas.openxmlformats.org/officeDocument/2006/relationships/image" Target="media/image16.png"/><Relationship Id="rId30" Type="http://schemas.openxmlformats.org/officeDocument/2006/relationships/image" Target="media/image18.wmf"/><Relationship Id="rId35" Type="http://schemas.openxmlformats.org/officeDocument/2006/relationships/image" Target="media/image21.wmf"/><Relationship Id="rId43" Type="http://schemas.openxmlformats.org/officeDocument/2006/relationships/image" Target="media/image25.wmf"/><Relationship Id="rId48" Type="http://schemas.openxmlformats.org/officeDocument/2006/relationships/theme" Target="theme/theme1.xml"/><Relationship Id="rId8" Type="http://schemas.openxmlformats.org/officeDocument/2006/relationships/image" Target="media/image4.png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9.png"/><Relationship Id="rId25" Type="http://schemas.openxmlformats.org/officeDocument/2006/relationships/image" Target="media/image14.png"/><Relationship Id="rId33" Type="http://schemas.openxmlformats.org/officeDocument/2006/relationships/oleObject" Target="embeddings/oleObject10.bin"/><Relationship Id="rId38" Type="http://schemas.openxmlformats.org/officeDocument/2006/relationships/oleObject" Target="embeddings/oleObject12.bin"/><Relationship Id="rId46" Type="http://schemas.openxmlformats.org/officeDocument/2006/relationships/oleObject" Target="embeddings/oleObject16.bin"/><Relationship Id="rId20" Type="http://schemas.openxmlformats.org/officeDocument/2006/relationships/oleObject" Target="embeddings/oleObject5.bin"/><Relationship Id="rId41" Type="http://schemas.openxmlformats.org/officeDocument/2006/relationships/image" Target="media/image2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35DEBE8-879E-4865-A498-10A662C8223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5</TotalTime>
  <Pages>6</Pages>
  <Words>986</Words>
  <Characters>5626</Characters>
  <Application>Microsoft Office Word</Application>
  <DocSecurity>0</DocSecurity>
  <Lines>46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mir - n</dc:creator>
  <cp:keywords/>
  <dc:description/>
  <cp:lastModifiedBy>Приемная комиссия</cp:lastModifiedBy>
  <cp:revision>21</cp:revision>
  <cp:lastPrinted>2026-01-26T10:39:00Z</cp:lastPrinted>
  <dcterms:created xsi:type="dcterms:W3CDTF">2026-01-26T05:50:00Z</dcterms:created>
  <dcterms:modified xsi:type="dcterms:W3CDTF">2026-01-30T07:22:00Z</dcterms:modified>
</cp:coreProperties>
</file>